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F46F26" w14:textId="77777777" w:rsidR="00283DD6" w:rsidRPr="008C5AF9" w:rsidRDefault="00283DD6">
      <w:pPr>
        <w:rPr>
          <w:rFonts w:ascii="Arial" w:eastAsia="굴림체" w:hAnsi="Arial" w:cs="Arial"/>
          <w:sz w:val="24"/>
        </w:rPr>
      </w:pPr>
    </w:p>
    <w:p w14:paraId="080C74DF" w14:textId="77777777" w:rsidR="00262236" w:rsidRPr="006A519E" w:rsidRDefault="00262236" w:rsidP="00262236">
      <w:pPr>
        <w:rPr>
          <w:rFonts w:ascii="Arial" w:eastAsia="굴림체" w:hAnsi="Arial" w:cs="Arial"/>
          <w:b/>
          <w:bCs/>
          <w:sz w:val="24"/>
        </w:rPr>
      </w:pPr>
      <w:r w:rsidRPr="006A519E">
        <w:rPr>
          <w:rFonts w:ascii="Arial" w:eastAsia="굴림체" w:hAnsi="Arial" w:cs="Arial"/>
          <w:b/>
          <w:bCs/>
          <w:sz w:val="24"/>
        </w:rPr>
        <w:t>Table of Contents</w:t>
      </w:r>
    </w:p>
    <w:p w14:paraId="60EC311A" w14:textId="77777777" w:rsidR="00262236" w:rsidRPr="00F052B7" w:rsidRDefault="00262236" w:rsidP="00262236">
      <w:pPr>
        <w:rPr>
          <w:rFonts w:ascii="Arial" w:eastAsia="굴림체" w:hAnsi="Arial" w:cs="Arial"/>
          <w:sz w:val="24"/>
        </w:rPr>
      </w:pPr>
    </w:p>
    <w:p w14:paraId="6024A515" w14:textId="35F80DCB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4D1404">
        <w:rPr>
          <w:rFonts w:ascii="Arial" w:eastAsia="굴림체" w:hAnsi="Arial" w:cs="Arial"/>
          <w:sz w:val="24"/>
        </w:rPr>
        <w:t xml:space="preserve">Preliminary Knowledge for Labs </w:t>
      </w:r>
    </w:p>
    <w:p w14:paraId="78DE1362" w14:textId="083605C8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1.</w:t>
      </w:r>
      <w:r w:rsidRPr="004D1404">
        <w:rPr>
          <w:rFonts w:ascii="Arial" w:eastAsia="굴림체" w:hAnsi="Arial" w:cs="Arial"/>
          <w:sz w:val="24"/>
        </w:rPr>
        <w:t xml:space="preserve"> Multimeter Usage and Basic Circuit Theory </w:t>
      </w:r>
    </w:p>
    <w:p w14:paraId="7A9A80FF" w14:textId="5F7FE426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2.</w:t>
      </w:r>
      <w:r w:rsidRPr="004D1404">
        <w:rPr>
          <w:rFonts w:ascii="Arial" w:eastAsia="굴림체" w:hAnsi="Arial" w:cs="Arial"/>
          <w:sz w:val="24"/>
        </w:rPr>
        <w:t xml:space="preserve"> Thevenin's Theorem </w:t>
      </w:r>
    </w:p>
    <w:p w14:paraId="1453B425" w14:textId="37E84495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4D1404">
        <w:rPr>
          <w:rFonts w:ascii="Arial" w:eastAsia="굴림체" w:hAnsi="Arial" w:cs="Arial"/>
          <w:sz w:val="24"/>
        </w:rPr>
        <w:t xml:space="preserve">Using an Oscilloscope and Function Generator </w:t>
      </w:r>
    </w:p>
    <w:p w14:paraId="6A32AC81" w14:textId="4BA8D3B9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3.</w:t>
      </w:r>
      <w:r w:rsidRPr="004D1404">
        <w:rPr>
          <w:rFonts w:ascii="Arial" w:eastAsia="굴림체" w:hAnsi="Arial" w:cs="Arial"/>
          <w:sz w:val="24"/>
        </w:rPr>
        <w:t xml:space="preserve"> Characteristics of Capacitors and Inductors-Transient Characteristics </w:t>
      </w:r>
    </w:p>
    <w:p w14:paraId="3510D27D" w14:textId="75CA9D59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4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Transient Characteristics of RLC Circuits </w:t>
      </w:r>
    </w:p>
    <w:p w14:paraId="6167E864" w14:textId="11C2791A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5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>Capacitor and Inductor Characteristics</w:t>
      </w:r>
      <w:r>
        <w:rPr>
          <w:rFonts w:ascii="Arial" w:eastAsia="굴림체" w:hAnsi="Arial" w:cs="Arial"/>
          <w:sz w:val="24"/>
        </w:rPr>
        <w:t>-</w:t>
      </w:r>
      <w:r w:rsidRPr="004D1404">
        <w:rPr>
          <w:rFonts w:ascii="Arial" w:eastAsia="굴림체" w:hAnsi="Arial" w:cs="Arial"/>
          <w:sz w:val="24"/>
        </w:rPr>
        <w:t xml:space="preserve">AC Circuits </w:t>
      </w:r>
    </w:p>
    <w:p w14:paraId="6A4B1C24" w14:textId="35684A67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6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>RC and RL Circuits</w:t>
      </w:r>
      <w:r>
        <w:rPr>
          <w:rFonts w:ascii="Arial" w:eastAsia="굴림체" w:hAnsi="Arial" w:cs="Arial"/>
          <w:sz w:val="24"/>
        </w:rPr>
        <w:t>-</w:t>
      </w:r>
      <w:r w:rsidRPr="004D1404">
        <w:rPr>
          <w:rFonts w:ascii="Arial" w:eastAsia="굴림체" w:hAnsi="Arial" w:cs="Arial"/>
          <w:sz w:val="24"/>
        </w:rPr>
        <w:t xml:space="preserve">AC Circuits </w:t>
      </w:r>
    </w:p>
    <w:p w14:paraId="5E838CC8" w14:textId="4B1ECFFE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7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Frequency Response Characteristics of RC and RLC Circuits </w:t>
      </w:r>
    </w:p>
    <w:p w14:paraId="77BCD096" w14:textId="3707AAEE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8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Frequency Response Characteristics of RLC Resonant Circuits </w:t>
      </w:r>
    </w:p>
    <w:p w14:paraId="219AF4F8" w14:textId="3D8369C5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9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Basic Characteristics of OP Amps </w:t>
      </w:r>
    </w:p>
    <w:p w14:paraId="50B485EA" w14:textId="079C44C1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10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Basic OP Amp Circuits </w:t>
      </w:r>
    </w:p>
    <w:p w14:paraId="38824836" w14:textId="0B5F7460" w:rsidR="00262236" w:rsidRPr="004D1404" w:rsidRDefault="00262236" w:rsidP="00262236">
      <w:pPr>
        <w:jc w:val="left"/>
        <w:rPr>
          <w:rFonts w:ascii="Arial" w:eastAsia="굴림체" w:hAnsi="Arial" w:cs="Arial"/>
          <w:sz w:val="24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11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Basic Application Circuits of OP Amp  </w:t>
      </w:r>
    </w:p>
    <w:p w14:paraId="0EBC0368" w14:textId="4F20F978" w:rsidR="009236BD" w:rsidRPr="008C5AF9" w:rsidRDefault="00262236" w:rsidP="00262236">
      <w:pPr>
        <w:rPr>
          <w:rFonts w:ascii="Arial" w:eastAsia="굴림체" w:hAnsi="Arial" w:cs="Arial"/>
          <w:szCs w:val="20"/>
        </w:rPr>
      </w:pPr>
      <w:r w:rsidRPr="00107641">
        <w:rPr>
          <w:rFonts w:ascii="Arial" w:eastAsia="굴림체" w:hAnsi="Arial" w:cs="Arial"/>
          <w:b/>
          <w:bCs/>
          <w:color w:val="0070C0"/>
          <w:sz w:val="24"/>
        </w:rPr>
        <w:t>Lab 12.</w:t>
      </w:r>
      <w:r w:rsidRPr="00107641">
        <w:rPr>
          <w:rFonts w:ascii="Arial" w:eastAsia="굴림체" w:hAnsi="Arial" w:cs="Arial"/>
          <w:color w:val="0070C0"/>
          <w:sz w:val="24"/>
        </w:rPr>
        <w:t xml:space="preserve"> </w:t>
      </w:r>
      <w:r w:rsidRPr="004D1404">
        <w:rPr>
          <w:rFonts w:ascii="Arial" w:eastAsia="굴림체" w:hAnsi="Arial" w:cs="Arial"/>
          <w:sz w:val="24"/>
        </w:rPr>
        <w:t xml:space="preserve">Active Filter </w:t>
      </w:r>
    </w:p>
    <w:p w14:paraId="5EB5ED00" w14:textId="2D7C3E84" w:rsidR="00FF4B7C" w:rsidRPr="008C5AF9" w:rsidRDefault="0056091E" w:rsidP="00753664">
      <w:pPr>
        <w:jc w:val="left"/>
        <w:rPr>
          <w:rFonts w:ascii="Arial" w:eastAsia="굴림체" w:hAnsi="Arial" w:cs="Arial"/>
        </w:rPr>
      </w:pPr>
      <w:r w:rsidRPr="008C5AF9">
        <w:rPr>
          <w:rFonts w:ascii="Arial" w:eastAsia="굴림체" w:hAnsi="Arial" w:cs="Arial"/>
          <w:sz w:val="24"/>
        </w:rPr>
        <w:br w:type="page"/>
      </w:r>
    </w:p>
    <w:p w14:paraId="222FC38F" w14:textId="1D6E011E" w:rsidR="00753664" w:rsidRPr="00302A47" w:rsidRDefault="00F410BF" w:rsidP="00F410BF">
      <w:pPr>
        <w:rPr>
          <w:rFonts w:ascii="Arial" w:eastAsia="굴림체" w:hAnsi="Arial" w:cs="Arial" w:hint="eastAsia"/>
          <w:b/>
          <w:bCs/>
          <w:sz w:val="24"/>
        </w:rPr>
      </w:pPr>
      <w:r w:rsidRPr="00302A47">
        <w:rPr>
          <w:rFonts w:ascii="Arial" w:eastAsia="굴림체" w:hAnsi="Arial" w:cs="Arial"/>
          <w:b/>
          <w:bCs/>
          <w:sz w:val="24"/>
        </w:rPr>
        <w:lastRenderedPageBreak/>
        <w:t xml:space="preserve">Lab 1. </w:t>
      </w:r>
      <w:r w:rsidRPr="00115870">
        <w:rPr>
          <w:rFonts w:ascii="Arial" w:eastAsia="굴림체" w:hAnsi="Arial" w:cs="Arial"/>
          <w:b/>
          <w:bCs/>
          <w:sz w:val="24"/>
        </w:rPr>
        <w:t>Multimeter Usage and Basic Circuit Theory</w:t>
      </w:r>
    </w:p>
    <w:p w14:paraId="13D00EC7" w14:textId="77777777" w:rsidR="00753664" w:rsidRDefault="00753664">
      <w:pPr>
        <w:widowControl/>
        <w:wordWrap/>
        <w:autoSpaceDE/>
        <w:autoSpaceDN/>
        <w:jc w:val="left"/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/>
          <w:b/>
          <w:sz w:val="24"/>
        </w:rPr>
        <w:br w:type="page"/>
      </w:r>
    </w:p>
    <w:p w14:paraId="1FC4F8C4" w14:textId="202DB045" w:rsidR="00B820EC" w:rsidRPr="008C5AF9" w:rsidRDefault="00A5687F" w:rsidP="00B820EC">
      <w:pPr>
        <w:numPr>
          <w:ilvl w:val="0"/>
          <w:numId w:val="4"/>
        </w:numPr>
        <w:jc w:val="left"/>
        <w:rPr>
          <w:rFonts w:ascii="Arial" w:eastAsia="굴림체" w:hAnsi="Arial" w:cs="Arial"/>
          <w:b/>
          <w:sz w:val="24"/>
        </w:rPr>
      </w:pPr>
      <w:r w:rsidRPr="00A5687F">
        <w:rPr>
          <w:rFonts w:ascii="Arial" w:eastAsia="굴림체" w:hAnsi="Arial" w:cs="Arial"/>
          <w:b/>
          <w:sz w:val="24"/>
        </w:rPr>
        <w:lastRenderedPageBreak/>
        <w:t>Review of Experimental Results and Discussio</w:t>
      </w:r>
      <w:r>
        <w:rPr>
          <w:rFonts w:ascii="Arial" w:eastAsia="굴림체" w:hAnsi="Arial" w:cs="Arial"/>
          <w:b/>
          <w:sz w:val="24"/>
        </w:rPr>
        <w:t>n</w:t>
      </w:r>
    </w:p>
    <w:p w14:paraId="6288388A" w14:textId="77777777" w:rsidR="00B820EC" w:rsidRPr="008C5AF9" w:rsidRDefault="00B820EC" w:rsidP="00B820EC">
      <w:pPr>
        <w:rPr>
          <w:rFonts w:ascii="Arial" w:eastAsia="굴림체" w:hAnsi="Arial" w:cs="Arial"/>
          <w:b/>
          <w:sz w:val="24"/>
        </w:rPr>
      </w:pPr>
    </w:p>
    <w:p w14:paraId="1EEDEEF6" w14:textId="3CFEE2DA" w:rsidR="00B820EC" w:rsidRPr="008C5AF9" w:rsidRDefault="00414171" w:rsidP="00B820EC">
      <w:pPr>
        <w:rPr>
          <w:rFonts w:ascii="Arial" w:eastAsia="굴림체" w:hAnsi="Arial" w:cs="Arial"/>
          <w:szCs w:val="20"/>
        </w:rPr>
      </w:pPr>
      <w:r w:rsidRPr="00414171">
        <w:rPr>
          <w:rFonts w:ascii="Arial" w:eastAsia="굴림체" w:hAnsi="Arial" w:cs="Arial"/>
          <w:szCs w:val="20"/>
        </w:rPr>
        <w:t>&lt;Table&gt; Resistance Value Measuremen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2899"/>
        <w:gridCol w:w="2639"/>
        <w:gridCol w:w="1749"/>
      </w:tblGrid>
      <w:tr w:rsidR="00B820EC" w:rsidRPr="008C5AF9" w14:paraId="34316FD0" w14:textId="77777777" w:rsidTr="00414171">
        <w:tc>
          <w:tcPr>
            <w:tcW w:w="1207" w:type="dxa"/>
          </w:tcPr>
          <w:p w14:paraId="28F50B44" w14:textId="3ABC7BA8" w:rsidR="00B820EC" w:rsidRPr="008C5AF9" w:rsidRDefault="00414171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414171">
              <w:rPr>
                <w:rFonts w:ascii="Arial" w:eastAsia="굴림체" w:hAnsi="Arial" w:cs="Arial"/>
                <w:szCs w:val="20"/>
              </w:rPr>
              <w:t>Resistance</w:t>
            </w:r>
          </w:p>
        </w:tc>
        <w:tc>
          <w:tcPr>
            <w:tcW w:w="2899" w:type="dxa"/>
          </w:tcPr>
          <w:p w14:paraId="5BBDF682" w14:textId="06278DC0" w:rsidR="00B820EC" w:rsidRPr="008C5AF9" w:rsidRDefault="00414171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414171">
              <w:rPr>
                <w:rFonts w:ascii="Arial" w:eastAsia="굴림체" w:hAnsi="Arial" w:cs="Arial"/>
                <w:szCs w:val="20"/>
              </w:rPr>
              <w:t>Marked resistance value</w:t>
            </w:r>
          </w:p>
        </w:tc>
        <w:tc>
          <w:tcPr>
            <w:tcW w:w="2639" w:type="dxa"/>
          </w:tcPr>
          <w:p w14:paraId="21A6CC05" w14:textId="603E05C6" w:rsidR="00B820EC" w:rsidRPr="008C5AF9" w:rsidRDefault="00414171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414171">
              <w:rPr>
                <w:rFonts w:ascii="Arial" w:eastAsia="굴림체" w:hAnsi="Arial" w:cs="Arial"/>
                <w:szCs w:val="20"/>
              </w:rPr>
              <w:t>Measured resistance value</w:t>
            </w:r>
          </w:p>
        </w:tc>
        <w:tc>
          <w:tcPr>
            <w:tcW w:w="1749" w:type="dxa"/>
          </w:tcPr>
          <w:p w14:paraId="16ED99C9" w14:textId="4C4B1BBE" w:rsidR="00B820EC" w:rsidRPr="008C5AF9" w:rsidRDefault="00414171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E</w:t>
            </w:r>
            <w:r w:rsidRPr="00414171">
              <w:rPr>
                <w:rFonts w:ascii="Arial" w:eastAsia="굴림체" w:hAnsi="Arial" w:cs="Arial"/>
                <w:szCs w:val="20"/>
              </w:rPr>
              <w:t>rror</w:t>
            </w:r>
            <w:r w:rsidR="00B820EC" w:rsidRPr="008C5AF9">
              <w:rPr>
                <w:rFonts w:ascii="Arial" w:eastAsia="굴림체" w:hAnsi="Arial" w:cs="Arial"/>
                <w:szCs w:val="20"/>
              </w:rPr>
              <w:t xml:space="preserve"> (%)</w:t>
            </w:r>
          </w:p>
        </w:tc>
      </w:tr>
      <w:tr w:rsidR="00B820EC" w:rsidRPr="008C5AF9" w14:paraId="72C30C31" w14:textId="77777777" w:rsidTr="007C597F">
        <w:trPr>
          <w:trHeight w:val="567"/>
        </w:trPr>
        <w:tc>
          <w:tcPr>
            <w:tcW w:w="1207" w:type="dxa"/>
          </w:tcPr>
          <w:p w14:paraId="679B5674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7E1E74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3.15pt;height:18pt" o:ole="">
                  <v:imagedata r:id="rId7" o:title=""/>
                </v:shape>
                <o:OLEObject Type="Embed" ProgID="Equation.DSMT4" ShapeID="_x0000_i1029" DrawAspect="Content" ObjectID="_1827739861" r:id="rId8"/>
              </w:object>
            </w:r>
          </w:p>
        </w:tc>
        <w:tc>
          <w:tcPr>
            <w:tcW w:w="2899" w:type="dxa"/>
          </w:tcPr>
          <w:p w14:paraId="4D507C74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639" w:type="dxa"/>
          </w:tcPr>
          <w:p w14:paraId="23C33F97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9" w:type="dxa"/>
          </w:tcPr>
          <w:p w14:paraId="146B4858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65CFF99C" w14:textId="77777777" w:rsidTr="007C597F">
        <w:trPr>
          <w:trHeight w:val="567"/>
        </w:trPr>
        <w:tc>
          <w:tcPr>
            <w:tcW w:w="1207" w:type="dxa"/>
          </w:tcPr>
          <w:p w14:paraId="3FB7A4CB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715FDE52">
                <v:shape id="_x0000_i1030" type="#_x0000_t75" style="width:15.4pt;height:18pt" o:ole="">
                  <v:imagedata r:id="rId9" o:title=""/>
                </v:shape>
                <o:OLEObject Type="Embed" ProgID="Equation.DSMT4" ShapeID="_x0000_i1030" DrawAspect="Content" ObjectID="_1827739862" r:id="rId10"/>
              </w:object>
            </w:r>
          </w:p>
        </w:tc>
        <w:tc>
          <w:tcPr>
            <w:tcW w:w="2899" w:type="dxa"/>
          </w:tcPr>
          <w:p w14:paraId="0339D64B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639" w:type="dxa"/>
          </w:tcPr>
          <w:p w14:paraId="5CDEA6DA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9" w:type="dxa"/>
          </w:tcPr>
          <w:p w14:paraId="64B3EE75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251A52D3" w14:textId="77777777" w:rsidTr="007C597F">
        <w:trPr>
          <w:trHeight w:val="567"/>
        </w:trPr>
        <w:tc>
          <w:tcPr>
            <w:tcW w:w="1207" w:type="dxa"/>
          </w:tcPr>
          <w:p w14:paraId="76A7C038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05E0ECD9">
                <v:shape id="_x0000_i1031" type="#_x0000_t75" style="width:13.5pt;height:18pt" o:ole="">
                  <v:imagedata r:id="rId11" o:title=""/>
                </v:shape>
                <o:OLEObject Type="Embed" ProgID="Equation.DSMT4" ShapeID="_x0000_i1031" DrawAspect="Content" ObjectID="_1827739863" r:id="rId12"/>
              </w:object>
            </w:r>
          </w:p>
        </w:tc>
        <w:tc>
          <w:tcPr>
            <w:tcW w:w="2899" w:type="dxa"/>
          </w:tcPr>
          <w:p w14:paraId="1C86096D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639" w:type="dxa"/>
          </w:tcPr>
          <w:p w14:paraId="5D244F6C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9" w:type="dxa"/>
          </w:tcPr>
          <w:p w14:paraId="5507BE3F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7BE30478" w14:textId="77777777" w:rsidTr="007C597F">
        <w:trPr>
          <w:trHeight w:val="567"/>
        </w:trPr>
        <w:tc>
          <w:tcPr>
            <w:tcW w:w="1207" w:type="dxa"/>
          </w:tcPr>
          <w:p w14:paraId="7DE83D9E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20EAFA74">
                <v:shape id="_x0000_i1032" type="#_x0000_t75" style="width:15.4pt;height:18pt" o:ole="">
                  <v:imagedata r:id="rId13" o:title=""/>
                </v:shape>
                <o:OLEObject Type="Embed" ProgID="Equation.DSMT4" ShapeID="_x0000_i1032" DrawAspect="Content" ObjectID="_1827739864" r:id="rId14"/>
              </w:object>
            </w:r>
          </w:p>
        </w:tc>
        <w:tc>
          <w:tcPr>
            <w:tcW w:w="2899" w:type="dxa"/>
          </w:tcPr>
          <w:p w14:paraId="5190D5DA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639" w:type="dxa"/>
          </w:tcPr>
          <w:p w14:paraId="3C68E4FC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9" w:type="dxa"/>
          </w:tcPr>
          <w:p w14:paraId="1F257AC1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0EC4FEA1" w14:textId="77777777" w:rsidTr="007C597F">
        <w:trPr>
          <w:trHeight w:val="567"/>
        </w:trPr>
        <w:tc>
          <w:tcPr>
            <w:tcW w:w="1207" w:type="dxa"/>
          </w:tcPr>
          <w:p w14:paraId="4F2F5EF0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719701C3">
                <v:shape id="_x0000_i1033" type="#_x0000_t75" style="width:13.5pt;height:18pt" o:ole="">
                  <v:imagedata r:id="rId15" o:title=""/>
                </v:shape>
                <o:OLEObject Type="Embed" ProgID="Equation.DSMT4" ShapeID="_x0000_i1033" DrawAspect="Content" ObjectID="_1827739865" r:id="rId16"/>
              </w:object>
            </w:r>
          </w:p>
        </w:tc>
        <w:tc>
          <w:tcPr>
            <w:tcW w:w="2899" w:type="dxa"/>
          </w:tcPr>
          <w:p w14:paraId="6759F407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639" w:type="dxa"/>
          </w:tcPr>
          <w:p w14:paraId="00F39E64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9" w:type="dxa"/>
          </w:tcPr>
          <w:p w14:paraId="1D1020BF" w14:textId="77777777" w:rsidR="00B820EC" w:rsidRPr="008C5AF9" w:rsidRDefault="00B820EC" w:rsidP="007C597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36693128" w14:textId="77777777" w:rsidR="00B820EC" w:rsidRPr="008C5AF9" w:rsidRDefault="00B820EC" w:rsidP="00B820EC">
      <w:pPr>
        <w:rPr>
          <w:rFonts w:ascii="Arial" w:eastAsia="굴림체" w:hAnsi="Arial" w:cs="Arial"/>
          <w:szCs w:val="20"/>
        </w:rPr>
      </w:pPr>
    </w:p>
    <w:p w14:paraId="7C8F925F" w14:textId="6D1988B9" w:rsidR="00B820EC" w:rsidRPr="008C5AF9" w:rsidRDefault="00E70442" w:rsidP="00B820EC">
      <w:pPr>
        <w:rPr>
          <w:rFonts w:ascii="Arial" w:eastAsia="굴림체" w:hAnsi="Arial" w:cs="Arial"/>
          <w:szCs w:val="20"/>
        </w:rPr>
      </w:pPr>
      <w:r w:rsidRPr="00E70442">
        <w:rPr>
          <w:rFonts w:ascii="Arial" w:eastAsia="굴림체" w:hAnsi="Arial" w:cs="Arial"/>
          <w:szCs w:val="20"/>
        </w:rPr>
        <w:t>&lt;Table&gt; Ohm's Law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6"/>
        <w:gridCol w:w="1607"/>
        <w:gridCol w:w="2621"/>
        <w:gridCol w:w="1611"/>
        <w:gridCol w:w="1449"/>
      </w:tblGrid>
      <w:tr w:rsidR="00B820EC" w:rsidRPr="008C5AF9" w14:paraId="0B7D78EE" w14:textId="77777777" w:rsidTr="00B93C13">
        <w:tc>
          <w:tcPr>
            <w:tcW w:w="792" w:type="dxa"/>
          </w:tcPr>
          <w:p w14:paraId="2AEF4FEF" w14:textId="64B728CC" w:rsidR="00B820EC" w:rsidRPr="008C5AF9" w:rsidRDefault="001E521B" w:rsidP="00625F9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1E521B">
              <w:rPr>
                <w:rFonts w:ascii="Arial" w:eastAsia="굴림체" w:hAnsi="Arial" w:cs="Arial"/>
                <w:szCs w:val="20"/>
              </w:rPr>
              <w:t>Resistance</w:t>
            </w:r>
          </w:p>
        </w:tc>
        <w:tc>
          <w:tcPr>
            <w:tcW w:w="1726" w:type="dxa"/>
          </w:tcPr>
          <w:p w14:paraId="39DA3C65" w14:textId="444F5950" w:rsidR="00B820EC" w:rsidRPr="008C5AF9" w:rsidRDefault="001E521B" w:rsidP="00625F9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1E521B">
              <w:rPr>
                <w:rFonts w:ascii="Arial" w:eastAsia="굴림체" w:hAnsi="Arial" w:cs="Arial"/>
                <w:szCs w:val="20"/>
              </w:rPr>
              <w:t>Measured resistance value</w:t>
            </w:r>
          </w:p>
        </w:tc>
        <w:tc>
          <w:tcPr>
            <w:tcW w:w="2992" w:type="dxa"/>
          </w:tcPr>
          <w:p w14:paraId="6B24F1E5" w14:textId="3D9AEC26" w:rsidR="00B820EC" w:rsidRPr="008C5AF9" w:rsidRDefault="001E521B" w:rsidP="00625F9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1E521B">
              <w:rPr>
                <w:rFonts w:ascii="Arial" w:eastAsia="굴림체" w:hAnsi="Arial" w:cs="Arial"/>
                <w:szCs w:val="20"/>
              </w:rPr>
              <w:t>Current value calculated from the measured resistance value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="00B820EC" w:rsidRPr="008C5AF9">
              <w:rPr>
                <w:rFonts w:ascii="Arial" w:eastAsia="굴림체" w:hAnsi="Arial" w:cs="Arial"/>
                <w:szCs w:val="20"/>
              </w:rPr>
              <w:t>I=V/R</w:t>
            </w:r>
          </w:p>
        </w:tc>
        <w:tc>
          <w:tcPr>
            <w:tcW w:w="1736" w:type="dxa"/>
          </w:tcPr>
          <w:p w14:paraId="0360C5E5" w14:textId="341B02AD" w:rsidR="00B820EC" w:rsidRPr="008C5AF9" w:rsidRDefault="001E521B" w:rsidP="00625F9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1E521B">
              <w:rPr>
                <w:rFonts w:ascii="Arial" w:eastAsia="굴림체" w:hAnsi="Arial" w:cs="Arial"/>
                <w:szCs w:val="20"/>
              </w:rPr>
              <w:t>Measured current value</w:t>
            </w:r>
          </w:p>
        </w:tc>
        <w:tc>
          <w:tcPr>
            <w:tcW w:w="1474" w:type="dxa"/>
          </w:tcPr>
          <w:p w14:paraId="3294A4A7" w14:textId="5EF9C362" w:rsidR="00B820EC" w:rsidRPr="008C5AF9" w:rsidRDefault="001E521B" w:rsidP="00625F9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1E521B">
              <w:rPr>
                <w:rFonts w:ascii="Arial" w:eastAsia="굴림체" w:hAnsi="Arial" w:cs="Arial"/>
                <w:szCs w:val="20"/>
              </w:rPr>
              <w:t xml:space="preserve">Power consumption </w:t>
            </w:r>
            <w:r w:rsidR="00B820EC" w:rsidRPr="008C5AF9">
              <w:rPr>
                <w:rFonts w:ascii="Arial" w:eastAsia="굴림체" w:hAnsi="Arial" w:cs="Arial"/>
                <w:szCs w:val="20"/>
              </w:rPr>
              <w:t>(watt)</w:t>
            </w:r>
          </w:p>
        </w:tc>
      </w:tr>
      <w:tr w:rsidR="00B820EC" w:rsidRPr="008C5AF9" w14:paraId="371511CC" w14:textId="77777777" w:rsidTr="00B93C13">
        <w:tc>
          <w:tcPr>
            <w:tcW w:w="792" w:type="dxa"/>
          </w:tcPr>
          <w:p w14:paraId="67950944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492B9CEF">
                <v:shape id="_x0000_i1034" type="#_x0000_t75" style="width:13.15pt;height:18pt" o:ole="">
                  <v:imagedata r:id="rId17" o:title=""/>
                </v:shape>
                <o:OLEObject Type="Embed" ProgID="Equation.DSMT4" ShapeID="_x0000_i1034" DrawAspect="Content" ObjectID="_1827739866" r:id="rId18"/>
              </w:object>
            </w:r>
          </w:p>
        </w:tc>
        <w:tc>
          <w:tcPr>
            <w:tcW w:w="1726" w:type="dxa"/>
          </w:tcPr>
          <w:p w14:paraId="5B91687E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92" w:type="dxa"/>
          </w:tcPr>
          <w:p w14:paraId="74628E19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36" w:type="dxa"/>
          </w:tcPr>
          <w:p w14:paraId="03F25D9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74" w:type="dxa"/>
          </w:tcPr>
          <w:p w14:paraId="03FDB4FD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0535BC7C" w14:textId="77777777" w:rsidTr="00B93C13">
        <w:tc>
          <w:tcPr>
            <w:tcW w:w="792" w:type="dxa"/>
          </w:tcPr>
          <w:p w14:paraId="3E588851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293069D9">
                <v:shape id="_x0000_i1035" type="#_x0000_t75" style="width:15.4pt;height:18pt" o:ole="">
                  <v:imagedata r:id="rId19" o:title=""/>
                </v:shape>
                <o:OLEObject Type="Embed" ProgID="Equation.DSMT4" ShapeID="_x0000_i1035" DrawAspect="Content" ObjectID="_1827739867" r:id="rId20"/>
              </w:object>
            </w:r>
          </w:p>
        </w:tc>
        <w:tc>
          <w:tcPr>
            <w:tcW w:w="1726" w:type="dxa"/>
          </w:tcPr>
          <w:p w14:paraId="657250A8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92" w:type="dxa"/>
          </w:tcPr>
          <w:p w14:paraId="6D8D36F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36" w:type="dxa"/>
          </w:tcPr>
          <w:p w14:paraId="5D818355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74" w:type="dxa"/>
          </w:tcPr>
          <w:p w14:paraId="4C982E51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450ADCA0" w14:textId="77777777" w:rsidTr="00B93C13">
        <w:tc>
          <w:tcPr>
            <w:tcW w:w="792" w:type="dxa"/>
          </w:tcPr>
          <w:p w14:paraId="798C9977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41596853">
                <v:shape id="_x0000_i1036" type="#_x0000_t75" style="width:13.5pt;height:18pt" o:ole="">
                  <v:imagedata r:id="rId21" o:title=""/>
                </v:shape>
                <o:OLEObject Type="Embed" ProgID="Equation.DSMT4" ShapeID="_x0000_i1036" DrawAspect="Content" ObjectID="_1827739868" r:id="rId22"/>
              </w:object>
            </w:r>
          </w:p>
        </w:tc>
        <w:tc>
          <w:tcPr>
            <w:tcW w:w="1726" w:type="dxa"/>
          </w:tcPr>
          <w:p w14:paraId="21E861D1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92" w:type="dxa"/>
          </w:tcPr>
          <w:p w14:paraId="6AFD64DE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36" w:type="dxa"/>
          </w:tcPr>
          <w:p w14:paraId="16137F9A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74" w:type="dxa"/>
          </w:tcPr>
          <w:p w14:paraId="0513009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66F4AD94" w14:textId="77777777" w:rsidTr="00B93C13">
        <w:tc>
          <w:tcPr>
            <w:tcW w:w="792" w:type="dxa"/>
          </w:tcPr>
          <w:p w14:paraId="4CBEC74E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1E03FE5D">
                <v:shape id="_x0000_i1037" type="#_x0000_t75" style="width:15.4pt;height:18pt" o:ole="">
                  <v:imagedata r:id="rId23" o:title=""/>
                </v:shape>
                <o:OLEObject Type="Embed" ProgID="Equation.DSMT4" ShapeID="_x0000_i1037" DrawAspect="Content" ObjectID="_1827739869" r:id="rId24"/>
              </w:object>
            </w:r>
          </w:p>
        </w:tc>
        <w:tc>
          <w:tcPr>
            <w:tcW w:w="1726" w:type="dxa"/>
          </w:tcPr>
          <w:p w14:paraId="4DF0EBBA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92" w:type="dxa"/>
          </w:tcPr>
          <w:p w14:paraId="2E902A18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36" w:type="dxa"/>
          </w:tcPr>
          <w:p w14:paraId="6BABA74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74" w:type="dxa"/>
          </w:tcPr>
          <w:p w14:paraId="333DDA83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B820EC" w:rsidRPr="008C5AF9" w14:paraId="3EF0D84C" w14:textId="77777777" w:rsidTr="00B93C13">
        <w:tc>
          <w:tcPr>
            <w:tcW w:w="792" w:type="dxa"/>
          </w:tcPr>
          <w:p w14:paraId="53B3E66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1A41F0D5">
                <v:shape id="_x0000_i1038" type="#_x0000_t75" style="width:13.5pt;height:18pt" o:ole="">
                  <v:imagedata r:id="rId25" o:title=""/>
                </v:shape>
                <o:OLEObject Type="Embed" ProgID="Equation.DSMT4" ShapeID="_x0000_i1038" DrawAspect="Content" ObjectID="_1827739870" r:id="rId26"/>
              </w:object>
            </w:r>
          </w:p>
        </w:tc>
        <w:tc>
          <w:tcPr>
            <w:tcW w:w="1726" w:type="dxa"/>
          </w:tcPr>
          <w:p w14:paraId="3799C206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92" w:type="dxa"/>
          </w:tcPr>
          <w:p w14:paraId="20B52F28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36" w:type="dxa"/>
          </w:tcPr>
          <w:p w14:paraId="61DED63D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74" w:type="dxa"/>
          </w:tcPr>
          <w:p w14:paraId="3CCDD1A7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38A6B347" w14:textId="77777777" w:rsidR="00B820EC" w:rsidRPr="008C5AF9" w:rsidRDefault="00B820EC" w:rsidP="00B820EC">
      <w:pPr>
        <w:rPr>
          <w:rFonts w:ascii="Arial" w:eastAsia="굴림체" w:hAnsi="Arial" w:cs="Arial"/>
          <w:szCs w:val="20"/>
        </w:rPr>
      </w:pPr>
    </w:p>
    <w:p w14:paraId="2DED084E" w14:textId="77777777" w:rsidR="00625F9E" w:rsidRDefault="00625F9E">
      <w:pPr>
        <w:widowControl/>
        <w:wordWrap/>
        <w:autoSpaceDE/>
        <w:autoSpaceDN/>
        <w:jc w:val="left"/>
        <w:rPr>
          <w:rFonts w:ascii="Arial" w:eastAsia="굴림체" w:hAnsi="Arial" w:cs="Arial"/>
        </w:rPr>
      </w:pPr>
      <w:r>
        <w:rPr>
          <w:rFonts w:ascii="Arial" w:eastAsia="굴림체" w:hAnsi="Arial" w:cs="Arial"/>
        </w:rPr>
        <w:br w:type="page"/>
      </w:r>
    </w:p>
    <w:p w14:paraId="6E387232" w14:textId="4921BA18" w:rsidR="00B820EC" w:rsidRPr="008C5AF9" w:rsidRDefault="00D32700" w:rsidP="00B820EC">
      <w:pPr>
        <w:jc w:val="left"/>
        <w:rPr>
          <w:rFonts w:ascii="Arial" w:eastAsia="굴림체" w:hAnsi="Arial" w:cs="Arial"/>
        </w:rPr>
      </w:pPr>
      <w:r w:rsidRPr="00D32700">
        <w:rPr>
          <w:rFonts w:ascii="Arial" w:eastAsia="굴림체" w:hAnsi="Arial" w:cs="Arial"/>
        </w:rPr>
        <w:lastRenderedPageBreak/>
        <w:t>&lt;Table&gt; Kirchhoff's Voltage Law (KVL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"/>
        <w:gridCol w:w="1392"/>
        <w:gridCol w:w="1391"/>
        <w:gridCol w:w="1390"/>
        <w:gridCol w:w="1786"/>
        <w:gridCol w:w="1873"/>
      </w:tblGrid>
      <w:tr w:rsidR="00B820EC" w:rsidRPr="008C5AF9" w14:paraId="7770E19C" w14:textId="77777777" w:rsidTr="00B93C13">
        <w:tc>
          <w:tcPr>
            <w:tcW w:w="675" w:type="dxa"/>
            <w:shd w:val="clear" w:color="auto" w:fill="auto"/>
          </w:tcPr>
          <w:p w14:paraId="0681EC57" w14:textId="77777777" w:rsidR="00B820EC" w:rsidRPr="008C5AF9" w:rsidRDefault="00B820EC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415488F7" w14:textId="6FC68968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>
              <w:rPr>
                <w:rFonts w:ascii="Arial" w:eastAsia="굴림체" w:hAnsi="Arial" w:cs="Arial"/>
              </w:rPr>
              <w:t>Marked</w:t>
            </w:r>
            <w:r w:rsidR="00D32700" w:rsidRPr="00D32700">
              <w:rPr>
                <w:rFonts w:ascii="Arial" w:eastAsia="굴림체" w:hAnsi="Arial" w:cs="Arial"/>
              </w:rPr>
              <w:t xml:space="preserve"> resistance value</w:t>
            </w:r>
          </w:p>
        </w:tc>
        <w:tc>
          <w:tcPr>
            <w:tcW w:w="1417" w:type="dxa"/>
            <w:shd w:val="clear" w:color="auto" w:fill="auto"/>
          </w:tcPr>
          <w:p w14:paraId="631750E2" w14:textId="0E8211BF" w:rsidR="00B820EC" w:rsidRPr="008C5AF9" w:rsidRDefault="00D32700" w:rsidP="00B93C13">
            <w:pPr>
              <w:jc w:val="center"/>
              <w:rPr>
                <w:rFonts w:ascii="Arial" w:eastAsia="굴림체" w:hAnsi="Arial" w:cs="Arial"/>
              </w:rPr>
            </w:pPr>
            <w:r w:rsidRPr="00D32700">
              <w:rPr>
                <w:rFonts w:ascii="Arial" w:eastAsia="굴림체" w:hAnsi="Arial" w:cs="Arial"/>
              </w:rPr>
              <w:t>Measured resistance value</w:t>
            </w:r>
          </w:p>
        </w:tc>
        <w:tc>
          <w:tcPr>
            <w:tcW w:w="1418" w:type="dxa"/>
            <w:shd w:val="clear" w:color="auto" w:fill="auto"/>
          </w:tcPr>
          <w:p w14:paraId="1086D030" w14:textId="5ED24664" w:rsidR="00B820EC" w:rsidRPr="008C5AF9" w:rsidRDefault="00D32700" w:rsidP="00B93C13">
            <w:pPr>
              <w:jc w:val="center"/>
              <w:rPr>
                <w:rFonts w:ascii="Arial" w:eastAsia="굴림체" w:hAnsi="Arial" w:cs="Arial"/>
              </w:rPr>
            </w:pPr>
            <w:r w:rsidRPr="00D32700">
              <w:rPr>
                <w:rFonts w:ascii="Arial" w:eastAsia="굴림체" w:hAnsi="Arial" w:cs="Arial"/>
              </w:rPr>
              <w:t>Measured current value</w:t>
            </w:r>
          </w:p>
        </w:tc>
        <w:tc>
          <w:tcPr>
            <w:tcW w:w="1843" w:type="dxa"/>
            <w:shd w:val="clear" w:color="auto" w:fill="auto"/>
          </w:tcPr>
          <w:p w14:paraId="1EED6C00" w14:textId="64D9B7C5" w:rsidR="00B820EC" w:rsidRPr="00D32700" w:rsidRDefault="00D32700" w:rsidP="00B93C13">
            <w:pPr>
              <w:jc w:val="center"/>
              <w:rPr>
                <w:rFonts w:ascii="Arial" w:eastAsia="굴림체" w:hAnsi="Arial" w:cs="Arial"/>
              </w:rPr>
            </w:pPr>
            <w:r w:rsidRPr="00D32700">
              <w:rPr>
                <w:rFonts w:ascii="Arial" w:eastAsia="굴림체" w:hAnsi="Arial" w:cs="Arial"/>
              </w:rPr>
              <w:t>Resistance value × Current value</w:t>
            </w:r>
          </w:p>
        </w:tc>
        <w:tc>
          <w:tcPr>
            <w:tcW w:w="1949" w:type="dxa"/>
            <w:shd w:val="clear" w:color="auto" w:fill="auto"/>
          </w:tcPr>
          <w:p w14:paraId="1554F613" w14:textId="1BA4F553" w:rsidR="00B820EC" w:rsidRPr="008C5AF9" w:rsidRDefault="00D32700" w:rsidP="00B93C13">
            <w:pPr>
              <w:jc w:val="center"/>
              <w:rPr>
                <w:rFonts w:ascii="Arial" w:eastAsia="굴림체" w:hAnsi="Arial" w:cs="Arial"/>
              </w:rPr>
            </w:pPr>
            <w:r w:rsidRPr="00D32700">
              <w:rPr>
                <w:rFonts w:ascii="Arial" w:eastAsia="굴림체" w:hAnsi="Arial" w:cs="Arial"/>
              </w:rPr>
              <w:t>Measured voltage value</w:t>
            </w:r>
          </w:p>
        </w:tc>
      </w:tr>
      <w:tr w:rsidR="00B820EC" w:rsidRPr="008C5AF9" w14:paraId="32439144" w14:textId="77777777" w:rsidTr="00B93C13">
        <w:tc>
          <w:tcPr>
            <w:tcW w:w="675" w:type="dxa"/>
            <w:shd w:val="clear" w:color="auto" w:fill="auto"/>
          </w:tcPr>
          <w:p w14:paraId="408C0C0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6EC0D3F2">
                <v:shape id="_x0000_i1039" type="#_x0000_t75" style="width:13.15pt;height:18pt" o:ole="">
                  <v:imagedata r:id="rId27" o:title=""/>
                </v:shape>
                <o:OLEObject Type="Embed" ProgID="Equation.DSMT4" ShapeID="_x0000_i1039" DrawAspect="Content" ObjectID="_1827739871" r:id="rId28"/>
              </w:object>
            </w:r>
          </w:p>
        </w:tc>
        <w:tc>
          <w:tcPr>
            <w:tcW w:w="1418" w:type="dxa"/>
            <w:shd w:val="clear" w:color="auto" w:fill="auto"/>
          </w:tcPr>
          <w:p w14:paraId="57B6CAE6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uto"/>
          </w:tcPr>
          <w:p w14:paraId="1A92CFA5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0D34AA9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uto"/>
          </w:tcPr>
          <w:p w14:paraId="3881E8F5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6AD2C103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4B4DF08F" w14:textId="77777777" w:rsidTr="00B93C13">
        <w:tc>
          <w:tcPr>
            <w:tcW w:w="675" w:type="dxa"/>
            <w:shd w:val="clear" w:color="auto" w:fill="auto"/>
          </w:tcPr>
          <w:p w14:paraId="6528BD3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768FF06F">
                <v:shape id="_x0000_i1040" type="#_x0000_t75" style="width:15.4pt;height:18pt" o:ole="">
                  <v:imagedata r:id="rId29" o:title=""/>
                </v:shape>
                <o:OLEObject Type="Embed" ProgID="Equation.DSMT4" ShapeID="_x0000_i1040" DrawAspect="Content" ObjectID="_1827739872" r:id="rId30"/>
              </w:object>
            </w:r>
          </w:p>
        </w:tc>
        <w:tc>
          <w:tcPr>
            <w:tcW w:w="1418" w:type="dxa"/>
            <w:shd w:val="clear" w:color="auto" w:fill="auto"/>
          </w:tcPr>
          <w:p w14:paraId="66F09756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uto"/>
          </w:tcPr>
          <w:p w14:paraId="36EAB7B4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659638B9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uto"/>
          </w:tcPr>
          <w:p w14:paraId="4F0B0439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74ADD193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5C1A394C" w14:textId="77777777" w:rsidTr="00B93C13">
        <w:tc>
          <w:tcPr>
            <w:tcW w:w="675" w:type="dxa"/>
            <w:shd w:val="clear" w:color="auto" w:fill="auto"/>
          </w:tcPr>
          <w:p w14:paraId="0812770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0B07C68B">
                <v:shape id="_x0000_i1041" type="#_x0000_t75" style="width:13.5pt;height:18pt" o:ole="">
                  <v:imagedata r:id="rId31" o:title=""/>
                </v:shape>
                <o:OLEObject Type="Embed" ProgID="Equation.DSMT4" ShapeID="_x0000_i1041" DrawAspect="Content" ObjectID="_1827739873" r:id="rId32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476D9359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14:paraId="51BA9991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7EA24084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3191F6E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47BA9606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6523CF44" w14:textId="77777777" w:rsidTr="00B93C13">
        <w:tc>
          <w:tcPr>
            <w:tcW w:w="675" w:type="dxa"/>
            <w:shd w:val="clear" w:color="auto" w:fill="auto"/>
          </w:tcPr>
          <w:p w14:paraId="7514FFA2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6"/>
              </w:rPr>
              <w:object w:dxaOrig="240" w:dyaOrig="279" w14:anchorId="44586B7B">
                <v:shape id="_x0000_i1042" type="#_x0000_t75" style="width:12pt;height:13.5pt" o:ole="">
                  <v:imagedata r:id="rId33" o:title=""/>
                </v:shape>
                <o:OLEObject Type="Embed" ProgID="Equation.DSMT4" ShapeID="_x0000_i1042" DrawAspect="Content" ObjectID="_1827739874" r:id="rId34"/>
              </w:object>
            </w:r>
          </w:p>
        </w:tc>
        <w:tc>
          <w:tcPr>
            <w:tcW w:w="1418" w:type="dxa"/>
            <w:shd w:val="clear" w:color="auto" w:fill="A6A6A6"/>
          </w:tcPr>
          <w:p w14:paraId="419FE0B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6A6A6"/>
          </w:tcPr>
          <w:p w14:paraId="2D7B9D13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6A6A6"/>
          </w:tcPr>
          <w:p w14:paraId="7A45B345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6A6A6"/>
          </w:tcPr>
          <w:p w14:paraId="5EFB684F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6DDD7D7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</w:tbl>
    <w:p w14:paraId="08442856" w14:textId="6B93AC9B" w:rsidR="006C53C6" w:rsidRDefault="006C53C6">
      <w:pPr>
        <w:widowControl/>
        <w:wordWrap/>
        <w:autoSpaceDE/>
        <w:autoSpaceDN/>
        <w:jc w:val="left"/>
        <w:rPr>
          <w:rFonts w:ascii="Arial" w:eastAsia="굴림체" w:hAnsi="Arial" w:cs="Arial"/>
        </w:rPr>
      </w:pPr>
    </w:p>
    <w:p w14:paraId="2D1713AE" w14:textId="19E52EE1" w:rsidR="00B820EC" w:rsidRPr="008C5AF9" w:rsidRDefault="00CE3E7C" w:rsidP="00B820EC">
      <w:pPr>
        <w:jc w:val="left"/>
        <w:rPr>
          <w:rFonts w:ascii="Arial" w:eastAsia="굴림체" w:hAnsi="Arial" w:cs="Arial"/>
        </w:rPr>
      </w:pPr>
      <w:r w:rsidRPr="00CE3E7C">
        <w:rPr>
          <w:rFonts w:ascii="Arial" w:eastAsia="굴림체" w:hAnsi="Arial" w:cs="Arial"/>
        </w:rPr>
        <w:t>&lt;Table&gt; Kirchhoff's Current Law (KCL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"/>
        <w:gridCol w:w="1392"/>
        <w:gridCol w:w="1391"/>
        <w:gridCol w:w="1390"/>
        <w:gridCol w:w="1786"/>
        <w:gridCol w:w="1873"/>
      </w:tblGrid>
      <w:tr w:rsidR="00B820EC" w:rsidRPr="008C5AF9" w14:paraId="79148BB6" w14:textId="77777777" w:rsidTr="00B93C13">
        <w:tc>
          <w:tcPr>
            <w:tcW w:w="675" w:type="dxa"/>
            <w:shd w:val="clear" w:color="auto" w:fill="auto"/>
          </w:tcPr>
          <w:p w14:paraId="695AC3B7" w14:textId="77777777" w:rsidR="00B820EC" w:rsidRPr="008C5AF9" w:rsidRDefault="00B820EC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5A132496" w14:textId="451AE97B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>
              <w:rPr>
                <w:rFonts w:ascii="Arial" w:eastAsia="굴림체" w:hAnsi="Arial" w:cs="Arial"/>
              </w:rPr>
              <w:t>Marked</w:t>
            </w:r>
            <w:r w:rsidRPr="00CE3E7C">
              <w:rPr>
                <w:rFonts w:ascii="Arial" w:eastAsia="굴림체" w:hAnsi="Arial" w:cs="Arial"/>
              </w:rPr>
              <w:t xml:space="preserve"> resistance value</w:t>
            </w:r>
          </w:p>
        </w:tc>
        <w:tc>
          <w:tcPr>
            <w:tcW w:w="1417" w:type="dxa"/>
            <w:shd w:val="clear" w:color="auto" w:fill="auto"/>
          </w:tcPr>
          <w:p w14:paraId="2B6F77EB" w14:textId="6E8F2735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 w:rsidRPr="00CE3E7C">
              <w:rPr>
                <w:rFonts w:ascii="Arial" w:eastAsia="굴림체" w:hAnsi="Arial" w:cs="Arial"/>
              </w:rPr>
              <w:t>Measured resistance value</w:t>
            </w:r>
          </w:p>
        </w:tc>
        <w:tc>
          <w:tcPr>
            <w:tcW w:w="1418" w:type="dxa"/>
            <w:shd w:val="clear" w:color="auto" w:fill="auto"/>
          </w:tcPr>
          <w:p w14:paraId="6E583BA6" w14:textId="17EC6D78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 w:rsidRPr="00CE3E7C">
              <w:rPr>
                <w:rFonts w:ascii="Arial" w:eastAsia="굴림체" w:hAnsi="Arial" w:cs="Arial"/>
              </w:rPr>
              <w:t>Measured current value</w:t>
            </w:r>
          </w:p>
        </w:tc>
        <w:tc>
          <w:tcPr>
            <w:tcW w:w="1843" w:type="dxa"/>
            <w:shd w:val="clear" w:color="auto" w:fill="auto"/>
          </w:tcPr>
          <w:p w14:paraId="49F541DF" w14:textId="53844CA2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 w:rsidRPr="00CE3E7C">
              <w:rPr>
                <w:rFonts w:ascii="Arial" w:eastAsia="굴림체" w:hAnsi="Arial" w:cs="Arial"/>
              </w:rPr>
              <w:t>Resistance value × Current value</w:t>
            </w:r>
          </w:p>
        </w:tc>
        <w:tc>
          <w:tcPr>
            <w:tcW w:w="1949" w:type="dxa"/>
            <w:shd w:val="clear" w:color="auto" w:fill="auto"/>
          </w:tcPr>
          <w:p w14:paraId="60ECD782" w14:textId="0F839976" w:rsidR="00B820EC" w:rsidRPr="008C5AF9" w:rsidRDefault="00CE3E7C" w:rsidP="00B93C13">
            <w:pPr>
              <w:jc w:val="center"/>
              <w:rPr>
                <w:rFonts w:ascii="Arial" w:eastAsia="굴림체" w:hAnsi="Arial" w:cs="Arial"/>
              </w:rPr>
            </w:pPr>
            <w:r w:rsidRPr="00CE3E7C">
              <w:rPr>
                <w:rFonts w:ascii="Arial" w:eastAsia="굴림체" w:hAnsi="Arial" w:cs="Arial"/>
              </w:rPr>
              <w:t>Measured voltage value</w:t>
            </w:r>
          </w:p>
        </w:tc>
      </w:tr>
      <w:tr w:rsidR="00B820EC" w:rsidRPr="008C5AF9" w14:paraId="52B12155" w14:textId="77777777" w:rsidTr="00B93C13">
        <w:tc>
          <w:tcPr>
            <w:tcW w:w="675" w:type="dxa"/>
            <w:shd w:val="clear" w:color="auto" w:fill="auto"/>
          </w:tcPr>
          <w:p w14:paraId="2440BE21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0F20353D">
                <v:shape id="_x0000_i1043" type="#_x0000_t75" style="width:13.15pt;height:18pt" o:ole="">
                  <v:imagedata r:id="rId35" o:title=""/>
                </v:shape>
                <o:OLEObject Type="Embed" ProgID="Equation.DSMT4" ShapeID="_x0000_i1043" DrawAspect="Content" ObjectID="_1827739875" r:id="rId36"/>
              </w:object>
            </w:r>
          </w:p>
        </w:tc>
        <w:tc>
          <w:tcPr>
            <w:tcW w:w="1418" w:type="dxa"/>
            <w:shd w:val="clear" w:color="auto" w:fill="auto"/>
          </w:tcPr>
          <w:p w14:paraId="62CAB8F3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uto"/>
          </w:tcPr>
          <w:p w14:paraId="16262EA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51D77CA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uto"/>
          </w:tcPr>
          <w:p w14:paraId="52D4F16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4E3E9A45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3FF752EC" w14:textId="77777777" w:rsidTr="00B93C13">
        <w:tc>
          <w:tcPr>
            <w:tcW w:w="675" w:type="dxa"/>
            <w:shd w:val="clear" w:color="auto" w:fill="auto"/>
          </w:tcPr>
          <w:p w14:paraId="705892A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61A719AF">
                <v:shape id="_x0000_i1044" type="#_x0000_t75" style="width:15.4pt;height:18pt" o:ole="">
                  <v:imagedata r:id="rId37" o:title=""/>
                </v:shape>
                <o:OLEObject Type="Embed" ProgID="Equation.DSMT4" ShapeID="_x0000_i1044" DrawAspect="Content" ObjectID="_1827739876" r:id="rId38"/>
              </w:object>
            </w:r>
          </w:p>
        </w:tc>
        <w:tc>
          <w:tcPr>
            <w:tcW w:w="1418" w:type="dxa"/>
            <w:shd w:val="clear" w:color="auto" w:fill="auto"/>
          </w:tcPr>
          <w:p w14:paraId="10FF8D54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uto"/>
          </w:tcPr>
          <w:p w14:paraId="36DD95E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uto"/>
          </w:tcPr>
          <w:p w14:paraId="6DCB7B5A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uto"/>
          </w:tcPr>
          <w:p w14:paraId="324828C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15502DB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511BADCF" w14:textId="77777777" w:rsidTr="00B93C13">
        <w:tc>
          <w:tcPr>
            <w:tcW w:w="675" w:type="dxa"/>
            <w:shd w:val="clear" w:color="auto" w:fill="auto"/>
          </w:tcPr>
          <w:p w14:paraId="0E350878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62913513">
                <v:shape id="_x0000_i1045" type="#_x0000_t75" style="width:13.5pt;height:18pt" o:ole="">
                  <v:imagedata r:id="rId39" o:title=""/>
                </v:shape>
                <o:OLEObject Type="Embed" ProgID="Equation.DSMT4" ShapeID="_x0000_i1045" DrawAspect="Content" ObjectID="_1827739877" r:id="rId40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2392AA2E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14:paraId="4C975E3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14:paraId="6606EE2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32EA22A9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5B40697C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  <w:tr w:rsidR="00B820EC" w:rsidRPr="008C5AF9" w14:paraId="31CC7D50" w14:textId="77777777" w:rsidTr="00B93C13">
        <w:tc>
          <w:tcPr>
            <w:tcW w:w="675" w:type="dxa"/>
            <w:shd w:val="clear" w:color="auto" w:fill="auto"/>
          </w:tcPr>
          <w:p w14:paraId="2DE7D064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6"/>
              </w:rPr>
              <w:object w:dxaOrig="240" w:dyaOrig="279" w14:anchorId="77AE0652">
                <v:shape id="_x0000_i1046" type="#_x0000_t75" style="width:12pt;height:13.5pt" o:ole="">
                  <v:imagedata r:id="rId41" o:title=""/>
                </v:shape>
                <o:OLEObject Type="Embed" ProgID="Equation.DSMT4" ShapeID="_x0000_i1046" DrawAspect="Content" ObjectID="_1827739878" r:id="rId42"/>
              </w:object>
            </w:r>
          </w:p>
        </w:tc>
        <w:tc>
          <w:tcPr>
            <w:tcW w:w="1418" w:type="dxa"/>
            <w:shd w:val="clear" w:color="auto" w:fill="A6A6A6"/>
          </w:tcPr>
          <w:p w14:paraId="31325F46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7" w:type="dxa"/>
            <w:shd w:val="clear" w:color="auto" w:fill="A6A6A6"/>
          </w:tcPr>
          <w:p w14:paraId="747DDD30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418" w:type="dxa"/>
            <w:shd w:val="clear" w:color="auto" w:fill="A6A6A6"/>
          </w:tcPr>
          <w:p w14:paraId="1B9B75B2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843" w:type="dxa"/>
            <w:shd w:val="clear" w:color="auto" w:fill="A6A6A6"/>
          </w:tcPr>
          <w:p w14:paraId="35FEFFDD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949" w:type="dxa"/>
            <w:shd w:val="clear" w:color="auto" w:fill="auto"/>
          </w:tcPr>
          <w:p w14:paraId="12AA7EBB" w14:textId="77777777" w:rsidR="00B820EC" w:rsidRPr="008C5AF9" w:rsidRDefault="00B820EC" w:rsidP="00625F9E">
            <w:pPr>
              <w:spacing w:line="500" w:lineRule="exact"/>
              <w:jc w:val="center"/>
              <w:rPr>
                <w:rFonts w:ascii="Arial" w:eastAsia="굴림체" w:hAnsi="Arial" w:cs="Arial"/>
              </w:rPr>
            </w:pPr>
          </w:p>
        </w:tc>
      </w:tr>
    </w:tbl>
    <w:p w14:paraId="670287AB" w14:textId="77777777" w:rsidR="006C53C6" w:rsidRDefault="006C53C6" w:rsidP="00AA76FC">
      <w:pPr>
        <w:rPr>
          <w:rFonts w:ascii="Arial" w:eastAsia="굴림체" w:hAnsi="Arial" w:cs="Arial"/>
          <w:b/>
          <w:bCs/>
          <w:sz w:val="24"/>
        </w:rPr>
      </w:pPr>
    </w:p>
    <w:p w14:paraId="296079A8" w14:textId="77777777" w:rsidR="006C53C6" w:rsidRDefault="006C53C6">
      <w:pPr>
        <w:widowControl/>
        <w:wordWrap/>
        <w:autoSpaceDE/>
        <w:autoSpaceDN/>
        <w:jc w:val="left"/>
        <w:rPr>
          <w:rFonts w:ascii="Arial" w:eastAsia="굴림체" w:hAnsi="Arial" w:cs="Arial"/>
          <w:b/>
          <w:bCs/>
          <w:sz w:val="24"/>
        </w:rPr>
      </w:pPr>
      <w:r>
        <w:rPr>
          <w:rFonts w:ascii="Arial" w:eastAsia="굴림체" w:hAnsi="Arial" w:cs="Arial"/>
          <w:b/>
          <w:bCs/>
          <w:sz w:val="24"/>
        </w:rPr>
        <w:br w:type="page"/>
      </w:r>
    </w:p>
    <w:p w14:paraId="67CF878E" w14:textId="77777777" w:rsidR="00693FE2" w:rsidRPr="00302A47" w:rsidRDefault="00693FE2" w:rsidP="00693FE2">
      <w:pPr>
        <w:rPr>
          <w:rFonts w:ascii="Arial" w:eastAsia="굴림체" w:hAnsi="Arial" w:cs="Arial"/>
          <w:b/>
          <w:bCs/>
          <w:sz w:val="24"/>
        </w:rPr>
      </w:pPr>
      <w:r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>
        <w:rPr>
          <w:rFonts w:ascii="Arial" w:eastAsia="굴림체" w:hAnsi="Arial" w:cs="Arial"/>
          <w:b/>
          <w:bCs/>
          <w:sz w:val="24"/>
        </w:rPr>
        <w:t>ab</w:t>
      </w:r>
      <w:r w:rsidRPr="00302A47">
        <w:rPr>
          <w:rFonts w:ascii="Arial" w:eastAsia="굴림체" w:hAnsi="Arial" w:cs="Arial"/>
          <w:b/>
          <w:bCs/>
          <w:sz w:val="24"/>
        </w:rPr>
        <w:t xml:space="preserve"> 2. </w:t>
      </w:r>
      <w:r w:rsidRPr="00613DF8">
        <w:rPr>
          <w:rFonts w:ascii="Arial" w:eastAsia="굴림체" w:hAnsi="Arial" w:cs="Arial"/>
          <w:b/>
          <w:bCs/>
          <w:sz w:val="24"/>
        </w:rPr>
        <w:t>Thevenin's Theorem</w:t>
      </w:r>
    </w:p>
    <w:p w14:paraId="5CB47F86" w14:textId="39CF2E03" w:rsidR="00AA76FC" w:rsidRPr="008C5AF9" w:rsidRDefault="00AA76FC" w:rsidP="00AA76FC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  <w:b/>
          <w:sz w:val="24"/>
        </w:rPr>
        <w:br w:type="page"/>
      </w:r>
      <w:r w:rsidR="005819B3" w:rsidRPr="005819B3">
        <w:rPr>
          <w:rFonts w:ascii="Arial" w:eastAsia="굴림체" w:hAnsi="Arial" w:cs="Arial"/>
          <w:b/>
          <w:sz w:val="24"/>
        </w:rPr>
        <w:lastRenderedPageBreak/>
        <w:t>Review of Experimental Results and Discussion</w:t>
      </w:r>
    </w:p>
    <w:p w14:paraId="4D66F240" w14:textId="230127FA" w:rsidR="00C95905" w:rsidRPr="006C2D13" w:rsidRDefault="006C2D13" w:rsidP="00C95905">
      <w:pPr>
        <w:rPr>
          <w:rFonts w:ascii="Arial" w:eastAsia="굴림체" w:hAnsi="Arial" w:cs="Arial"/>
          <w:szCs w:val="20"/>
        </w:rPr>
      </w:pPr>
      <w:r w:rsidRPr="006C2D13">
        <w:rPr>
          <w:rFonts w:ascii="Arial" w:eastAsia="굴림체" w:hAnsi="Arial" w:cs="Arial"/>
          <w:szCs w:val="20"/>
        </w:rPr>
        <w:t>&lt;Table&gt; Thevenin Equivalent Circuit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3856"/>
        <w:gridCol w:w="3260"/>
      </w:tblGrid>
      <w:tr w:rsidR="00C95905" w:rsidRPr="006C2D13" w14:paraId="3C8E49C7" w14:textId="77777777" w:rsidTr="00FD08FB">
        <w:tc>
          <w:tcPr>
            <w:tcW w:w="959" w:type="dxa"/>
          </w:tcPr>
          <w:p w14:paraId="0168565F" w14:textId="50E823A5" w:rsidR="00C95905" w:rsidRPr="006C2D13" w:rsidRDefault="006C2D1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R</w:t>
            </w:r>
            <w:r>
              <w:rPr>
                <w:rFonts w:ascii="Arial" w:eastAsia="굴림체" w:hAnsi="Arial" w:cs="Arial"/>
                <w:szCs w:val="20"/>
              </w:rPr>
              <w:t>esistor</w:t>
            </w:r>
          </w:p>
        </w:tc>
        <w:tc>
          <w:tcPr>
            <w:tcW w:w="3856" w:type="dxa"/>
          </w:tcPr>
          <w:p w14:paraId="1AC63B2D" w14:textId="646278EC" w:rsidR="00C95905" w:rsidRPr="006C2D13" w:rsidRDefault="006C2D1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arked resistance value</w:t>
            </w:r>
          </w:p>
        </w:tc>
        <w:tc>
          <w:tcPr>
            <w:tcW w:w="3260" w:type="dxa"/>
          </w:tcPr>
          <w:p w14:paraId="41D8FDD2" w14:textId="1150E75F" w:rsidR="00C95905" w:rsidRPr="006C2D13" w:rsidRDefault="006C2D1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szCs w:val="20"/>
              </w:rPr>
              <w:t>Measured resistance value</w:t>
            </w:r>
          </w:p>
        </w:tc>
      </w:tr>
      <w:tr w:rsidR="00C95905" w:rsidRPr="006C2D13" w14:paraId="28577C62" w14:textId="77777777" w:rsidTr="001207A6">
        <w:tc>
          <w:tcPr>
            <w:tcW w:w="959" w:type="dxa"/>
            <w:vAlign w:val="center"/>
          </w:tcPr>
          <w:p w14:paraId="39B1296A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60" w:dyaOrig="360" w14:anchorId="2D4F2CF3">
                <v:shape id="_x0000_i1099" type="#_x0000_t75" style="width:12.4pt;height:18pt" o:ole="">
                  <v:imagedata r:id="rId43" o:title=""/>
                </v:shape>
                <o:OLEObject Type="Embed" ProgID="Equation.DSMT4" ShapeID="_x0000_i1099" DrawAspect="Content" ObjectID="_1827739879" r:id="rId44"/>
              </w:object>
            </w:r>
          </w:p>
        </w:tc>
        <w:tc>
          <w:tcPr>
            <w:tcW w:w="3856" w:type="dxa"/>
            <w:vAlign w:val="center"/>
          </w:tcPr>
          <w:p w14:paraId="5C8EA45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517C2178">
                <v:shape id="_x0000_i1100" type="#_x0000_t75" style="width:37.5pt;height:13.5pt" o:ole="">
                  <v:imagedata r:id="rId45" o:title=""/>
                </v:shape>
                <o:OLEObject Type="Embed" ProgID="Equation.DSMT4" ShapeID="_x0000_i1100" DrawAspect="Content" ObjectID="_1827739880" r:id="rId46"/>
              </w:object>
            </w:r>
          </w:p>
        </w:tc>
        <w:tc>
          <w:tcPr>
            <w:tcW w:w="3260" w:type="dxa"/>
            <w:vAlign w:val="center"/>
          </w:tcPr>
          <w:p w14:paraId="67439FD4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1354201E" w14:textId="77777777" w:rsidTr="001207A6">
        <w:tc>
          <w:tcPr>
            <w:tcW w:w="959" w:type="dxa"/>
            <w:vAlign w:val="center"/>
          </w:tcPr>
          <w:p w14:paraId="3F4B7273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221CE577">
                <v:shape id="_x0000_i1101" type="#_x0000_t75" style="width:15.4pt;height:18pt" o:ole="">
                  <v:imagedata r:id="rId47" o:title=""/>
                </v:shape>
                <o:OLEObject Type="Embed" ProgID="Equation.DSMT4" ShapeID="_x0000_i1101" DrawAspect="Content" ObjectID="_1827739881" r:id="rId48"/>
              </w:object>
            </w:r>
          </w:p>
        </w:tc>
        <w:tc>
          <w:tcPr>
            <w:tcW w:w="3856" w:type="dxa"/>
            <w:vAlign w:val="center"/>
          </w:tcPr>
          <w:p w14:paraId="4C727E1E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499BDD26">
                <v:shape id="_x0000_i1102" type="#_x0000_t75" style="width:37.5pt;height:13.5pt" o:ole="">
                  <v:imagedata r:id="rId49" o:title=""/>
                </v:shape>
                <o:OLEObject Type="Embed" ProgID="Equation.DSMT4" ShapeID="_x0000_i1102" DrawAspect="Content" ObjectID="_1827739882" r:id="rId50"/>
              </w:object>
            </w:r>
          </w:p>
        </w:tc>
        <w:tc>
          <w:tcPr>
            <w:tcW w:w="3260" w:type="dxa"/>
            <w:vAlign w:val="center"/>
          </w:tcPr>
          <w:p w14:paraId="5F5D24A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4228DB96" w14:textId="77777777" w:rsidTr="001207A6">
        <w:tc>
          <w:tcPr>
            <w:tcW w:w="959" w:type="dxa"/>
            <w:vAlign w:val="center"/>
          </w:tcPr>
          <w:p w14:paraId="1D60E5A2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7B7FC940">
                <v:shape id="_x0000_i1103" type="#_x0000_t75" style="width:13.5pt;height:18pt" o:ole="">
                  <v:imagedata r:id="rId51" o:title=""/>
                </v:shape>
                <o:OLEObject Type="Embed" ProgID="Equation.DSMT4" ShapeID="_x0000_i1103" DrawAspect="Content" ObjectID="_1827739883" r:id="rId52"/>
              </w:object>
            </w:r>
          </w:p>
        </w:tc>
        <w:tc>
          <w:tcPr>
            <w:tcW w:w="3856" w:type="dxa"/>
            <w:vAlign w:val="center"/>
          </w:tcPr>
          <w:p w14:paraId="29563D5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40" w:dyaOrig="279" w14:anchorId="7058A345">
                <v:shape id="_x0000_i1104" type="#_x0000_t75" style="width:36.75pt;height:13.5pt" o:ole="">
                  <v:imagedata r:id="rId53" o:title=""/>
                </v:shape>
                <o:OLEObject Type="Embed" ProgID="Equation.DSMT4" ShapeID="_x0000_i1104" DrawAspect="Content" ObjectID="_1827739884" r:id="rId54"/>
              </w:object>
            </w:r>
          </w:p>
        </w:tc>
        <w:tc>
          <w:tcPr>
            <w:tcW w:w="3260" w:type="dxa"/>
            <w:vAlign w:val="center"/>
          </w:tcPr>
          <w:p w14:paraId="6C7AE826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11D5F8B9" w14:textId="77777777" w:rsidTr="001207A6">
        <w:tc>
          <w:tcPr>
            <w:tcW w:w="959" w:type="dxa"/>
            <w:vAlign w:val="center"/>
          </w:tcPr>
          <w:p w14:paraId="347CE4F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137C7432">
                <v:shape id="_x0000_i1105" type="#_x0000_t75" style="width:15.4pt;height:18pt" o:ole="">
                  <v:imagedata r:id="rId55" o:title=""/>
                </v:shape>
                <o:OLEObject Type="Embed" ProgID="Equation.DSMT4" ShapeID="_x0000_i1105" DrawAspect="Content" ObjectID="_1827739885" r:id="rId56"/>
              </w:object>
            </w:r>
          </w:p>
        </w:tc>
        <w:tc>
          <w:tcPr>
            <w:tcW w:w="3856" w:type="dxa"/>
            <w:vAlign w:val="center"/>
          </w:tcPr>
          <w:p w14:paraId="366942B5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660" w:dyaOrig="279" w14:anchorId="28826BD2">
                <v:shape id="_x0000_i1106" type="#_x0000_t75" style="width:33.4pt;height:13.5pt" o:ole="">
                  <v:imagedata r:id="rId57" o:title=""/>
                </v:shape>
                <o:OLEObject Type="Embed" ProgID="Equation.DSMT4" ShapeID="_x0000_i1106" DrawAspect="Content" ObjectID="_1827739886" r:id="rId58"/>
              </w:object>
            </w:r>
          </w:p>
        </w:tc>
        <w:tc>
          <w:tcPr>
            <w:tcW w:w="3260" w:type="dxa"/>
            <w:vAlign w:val="center"/>
          </w:tcPr>
          <w:p w14:paraId="7F30E534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58B39C5C" w14:textId="77777777" w:rsidR="00C95905" w:rsidRPr="006C2D13" w:rsidRDefault="00C95905" w:rsidP="00C95905">
      <w:pPr>
        <w:rPr>
          <w:rFonts w:ascii="Arial" w:eastAsia="굴림체" w:hAnsi="Arial" w:cs="Arial"/>
          <w:szCs w:val="20"/>
        </w:rPr>
      </w:pPr>
    </w:p>
    <w:p w14:paraId="7D825660" w14:textId="1B6CE14D" w:rsidR="00C95905" w:rsidRPr="006C2D13" w:rsidRDefault="00845685" w:rsidP="00C95905">
      <w:pPr>
        <w:rPr>
          <w:rFonts w:ascii="Arial" w:eastAsia="굴림체" w:hAnsi="Arial" w:cs="Arial"/>
          <w:szCs w:val="20"/>
        </w:rPr>
      </w:pPr>
      <w:r w:rsidRPr="00845685">
        <w:rPr>
          <w:rFonts w:ascii="Arial" w:eastAsia="굴림체" w:hAnsi="Arial" w:cs="Arial"/>
          <w:szCs w:val="20"/>
        </w:rPr>
        <w:t>&lt;Table&gt; Thevenin Equivalent Circuit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2977"/>
        <w:gridCol w:w="2835"/>
      </w:tblGrid>
      <w:tr w:rsidR="00C95905" w:rsidRPr="006C2D13" w14:paraId="3B714F58" w14:textId="77777777" w:rsidTr="001418F3">
        <w:tc>
          <w:tcPr>
            <w:tcW w:w="959" w:type="dxa"/>
          </w:tcPr>
          <w:p w14:paraId="0C38A2B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77" w:type="dxa"/>
          </w:tcPr>
          <w:p w14:paraId="73C78B2A" w14:textId="321CEDBE" w:rsidR="00C95905" w:rsidRPr="006C2D13" w:rsidRDefault="0084568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2835" w:type="dxa"/>
          </w:tcPr>
          <w:p w14:paraId="4932C30B" w14:textId="40FF7141" w:rsidR="00C95905" w:rsidRPr="006C2D13" w:rsidRDefault="0084568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</w:tr>
      <w:tr w:rsidR="00C95905" w:rsidRPr="006C2D13" w14:paraId="00B82C83" w14:textId="77777777" w:rsidTr="001418F3">
        <w:tc>
          <w:tcPr>
            <w:tcW w:w="959" w:type="dxa"/>
          </w:tcPr>
          <w:p w14:paraId="04FDAE5A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2E6F1FF9">
                <v:shape id="_x0000_i1107" type="#_x0000_t75" style="width:19.15pt;height:18pt" o:ole="">
                  <v:imagedata r:id="rId59" o:title=""/>
                </v:shape>
                <o:OLEObject Type="Embed" ProgID="Equation.DSMT4" ShapeID="_x0000_i1107" DrawAspect="Content" ObjectID="_1827739887" r:id="rId60"/>
              </w:object>
            </w:r>
          </w:p>
        </w:tc>
        <w:tc>
          <w:tcPr>
            <w:tcW w:w="2977" w:type="dxa"/>
          </w:tcPr>
          <w:p w14:paraId="13165BD6" w14:textId="77777777" w:rsidR="00C95905" w:rsidRPr="006C2D13" w:rsidRDefault="00C95905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5BCDC98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096C6961" w14:textId="77777777" w:rsidTr="001418F3">
        <w:tc>
          <w:tcPr>
            <w:tcW w:w="959" w:type="dxa"/>
          </w:tcPr>
          <w:p w14:paraId="34905E7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782A4E46">
                <v:shape id="_x0000_i1108" type="#_x0000_t75" style="width:21.75pt;height:18pt" o:ole="">
                  <v:imagedata r:id="rId61" o:title=""/>
                </v:shape>
                <o:OLEObject Type="Embed" ProgID="Equation.DSMT4" ShapeID="_x0000_i1108" DrawAspect="Content" ObjectID="_1827739888" r:id="rId62"/>
              </w:object>
            </w:r>
          </w:p>
        </w:tc>
        <w:tc>
          <w:tcPr>
            <w:tcW w:w="2977" w:type="dxa"/>
          </w:tcPr>
          <w:p w14:paraId="218553B4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12E8D62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F1369D9" w14:textId="77777777" w:rsidR="00C95905" w:rsidRPr="006C2D13" w:rsidRDefault="00C95905" w:rsidP="00C95905">
      <w:pPr>
        <w:rPr>
          <w:rFonts w:ascii="Arial" w:eastAsia="굴림체" w:hAnsi="Arial" w:cs="Arial"/>
          <w:szCs w:val="20"/>
        </w:rPr>
      </w:pPr>
    </w:p>
    <w:p w14:paraId="46D05D1F" w14:textId="34FD5850" w:rsidR="00C95905" w:rsidRPr="006C2D13" w:rsidRDefault="00845813" w:rsidP="00C95905">
      <w:pPr>
        <w:rPr>
          <w:rFonts w:ascii="Arial" w:eastAsia="굴림체" w:hAnsi="Arial" w:cs="Arial"/>
          <w:szCs w:val="20"/>
        </w:rPr>
      </w:pPr>
      <w:r w:rsidRPr="00845813">
        <w:rPr>
          <w:rFonts w:ascii="Arial" w:eastAsia="굴림체" w:hAnsi="Arial" w:cs="Arial"/>
          <w:szCs w:val="20"/>
        </w:rPr>
        <w:t>&lt;Table&gt; Thevenin Equivalent Circuit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4"/>
        <w:gridCol w:w="1439"/>
        <w:gridCol w:w="3279"/>
        <w:gridCol w:w="3112"/>
      </w:tblGrid>
      <w:tr w:rsidR="00C95905" w:rsidRPr="006C2D13" w14:paraId="74D48BC5" w14:textId="77777777" w:rsidTr="001418F3">
        <w:tc>
          <w:tcPr>
            <w:tcW w:w="675" w:type="dxa"/>
          </w:tcPr>
          <w:p w14:paraId="429141B2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18" w:type="dxa"/>
          </w:tcPr>
          <w:p w14:paraId="59921A23" w14:textId="460F3BF9" w:rsidR="00C95905" w:rsidRPr="006C2D13" w:rsidRDefault="0084568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  <w:tc>
          <w:tcPr>
            <w:tcW w:w="3402" w:type="dxa"/>
          </w:tcPr>
          <w:p w14:paraId="55018DB3" w14:textId="33806D2B" w:rsidR="00C95905" w:rsidRPr="006C2D13" w:rsidRDefault="0084568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="00C95905" w:rsidRPr="006C2D13">
              <w:rPr>
                <w:rFonts w:ascii="Arial" w:eastAsia="굴림체" w:hAnsi="Arial" w:cs="Arial"/>
                <w:szCs w:val="20"/>
              </w:rPr>
              <w:t>1</w:t>
            </w:r>
            <w:r w:rsidR="00063510">
              <w:rPr>
                <w:rFonts w:ascii="Arial" w:eastAsia="굴림체" w:hAnsi="Arial" w:cs="Arial"/>
                <w:szCs w:val="20"/>
              </w:rPr>
              <w:t xml:space="preserve"> </w:t>
            </w:r>
            <w:r w:rsidR="00C95905" w:rsidRPr="006C2D13">
              <w:rPr>
                <w:rFonts w:ascii="Arial" w:eastAsia="굴림체" w:hAnsi="Arial" w:cs="Arial"/>
                <w:szCs w:val="20"/>
              </w:rPr>
              <w:t>(</w:t>
            </w:r>
            <w:r w:rsidRPr="00845685">
              <w:rPr>
                <w:rFonts w:ascii="Arial" w:eastAsia="굴림체" w:hAnsi="Arial" w:cs="Arial"/>
              </w:rPr>
              <w:t xml:space="preserve">Using </w:t>
            </w:r>
            <w:r w:rsidR="00D77316">
              <w:rPr>
                <w:rFonts w:ascii="Arial" w:eastAsia="굴림체" w:hAnsi="Arial" w:cs="Arial"/>
              </w:rPr>
              <w:t>c</w:t>
            </w:r>
            <w:r w:rsidRPr="00845685">
              <w:rPr>
                <w:rFonts w:ascii="Arial" w:eastAsia="굴림체" w:hAnsi="Arial" w:cs="Arial"/>
              </w:rPr>
              <w:t xml:space="preserve">alculated </w:t>
            </w:r>
            <w:r w:rsidR="00D77316">
              <w:rPr>
                <w:rFonts w:ascii="Arial" w:eastAsia="굴림체" w:hAnsi="Arial" w:cs="Arial"/>
              </w:rPr>
              <w:t>v</w:t>
            </w:r>
            <w:r w:rsidRPr="00845685">
              <w:rPr>
                <w:rFonts w:ascii="Arial" w:eastAsia="굴림체" w:hAnsi="Arial" w:cs="Arial"/>
              </w:rPr>
              <w:t>alues</w:t>
            </w:r>
            <w:r>
              <w:rPr>
                <w:rFonts w:ascii="Arial" w:eastAsia="굴림체" w:hAnsi="Arial" w:cs="Arial"/>
              </w:rPr>
              <w:t xml:space="preserve"> of 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7C086F6F">
                <v:shape id="_x0000_i1109" type="#_x0000_t75" style="width:19.15pt;height:18pt" o:ole="">
                  <v:imagedata r:id="rId59" o:title=""/>
                </v:shape>
                <o:OLEObject Type="Embed" ProgID="Equation.DSMT4" ShapeID="_x0000_i1109" DrawAspect="Content" ObjectID="_1827739889" r:id="rId63"/>
              </w:object>
            </w:r>
            <w:r w:rsidRPr="006C2D13">
              <w:rPr>
                <w:rFonts w:ascii="Arial" w:eastAsia="굴림체" w:hAnsi="Arial" w:cs="Arial"/>
              </w:rPr>
              <w:t>,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6AA7F885">
                <v:shape id="_x0000_i1110" type="#_x0000_t75" style="width:21.75pt;height:18pt" o:ole="">
                  <v:imagedata r:id="rId61" o:title=""/>
                </v:shape>
                <o:OLEObject Type="Embed" ProgID="Equation.DSMT4" ShapeID="_x0000_i1110" DrawAspect="Content" ObjectID="_1827739890" r:id="rId64"/>
              </w:object>
            </w:r>
            <w:r w:rsidR="00C95905" w:rsidRPr="006C2D13">
              <w:rPr>
                <w:rFonts w:ascii="Arial" w:eastAsia="굴림체" w:hAnsi="Arial" w:cs="Arial"/>
              </w:rPr>
              <w:t>)</w:t>
            </w:r>
          </w:p>
        </w:tc>
        <w:tc>
          <w:tcPr>
            <w:tcW w:w="3225" w:type="dxa"/>
          </w:tcPr>
          <w:p w14:paraId="37A5F5D4" w14:textId="3061D04A" w:rsidR="00C95905" w:rsidRPr="006C2D13" w:rsidRDefault="00063510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063510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="00C95905" w:rsidRPr="006C2D13">
              <w:rPr>
                <w:rFonts w:ascii="Arial" w:eastAsia="굴림체" w:hAnsi="Arial" w:cs="Arial"/>
                <w:szCs w:val="20"/>
              </w:rPr>
              <w:t>2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="00C95905" w:rsidRPr="006C2D13">
              <w:rPr>
                <w:rFonts w:ascii="Arial" w:eastAsia="굴림체" w:hAnsi="Arial" w:cs="Arial"/>
                <w:szCs w:val="20"/>
              </w:rPr>
              <w:t>(</w:t>
            </w:r>
            <w:r w:rsidR="00D77316" w:rsidRPr="00845685">
              <w:rPr>
                <w:rFonts w:ascii="Arial" w:eastAsia="굴림체" w:hAnsi="Arial" w:cs="Arial"/>
              </w:rPr>
              <w:t xml:space="preserve">Using </w:t>
            </w:r>
            <w:r w:rsidR="00D77316">
              <w:rPr>
                <w:rFonts w:ascii="Arial" w:eastAsia="굴림체" w:hAnsi="Arial" w:cs="Arial"/>
              </w:rPr>
              <w:t>measured</w:t>
            </w:r>
            <w:r w:rsidR="00D77316" w:rsidRPr="00845685">
              <w:rPr>
                <w:rFonts w:ascii="Arial" w:eastAsia="굴림체" w:hAnsi="Arial" w:cs="Arial"/>
              </w:rPr>
              <w:t xml:space="preserve"> </w:t>
            </w:r>
            <w:r w:rsidR="00D77316">
              <w:rPr>
                <w:rFonts w:ascii="Arial" w:eastAsia="굴림체" w:hAnsi="Arial" w:cs="Arial"/>
              </w:rPr>
              <w:t>v</w:t>
            </w:r>
            <w:r w:rsidR="00D77316" w:rsidRPr="00845685">
              <w:rPr>
                <w:rFonts w:ascii="Arial" w:eastAsia="굴림체" w:hAnsi="Arial" w:cs="Arial"/>
              </w:rPr>
              <w:t>alues</w:t>
            </w:r>
            <w:r w:rsidR="00D77316">
              <w:rPr>
                <w:rFonts w:ascii="Arial" w:eastAsia="굴림체" w:hAnsi="Arial" w:cs="Arial"/>
              </w:rPr>
              <w:t xml:space="preserve"> of </w:t>
            </w:r>
            <w:r w:rsidR="00D77316" w:rsidRPr="006C2D13">
              <w:rPr>
                <w:rFonts w:ascii="Arial" w:eastAsia="굴림체" w:hAnsi="Arial" w:cs="Arial"/>
                <w:position w:val="-12"/>
              </w:rPr>
              <w:object w:dxaOrig="380" w:dyaOrig="360" w14:anchorId="1E6F79D4">
                <v:shape id="_x0000_i1111" type="#_x0000_t75" style="width:19.15pt;height:18pt" o:ole="">
                  <v:imagedata r:id="rId59" o:title=""/>
                </v:shape>
                <o:OLEObject Type="Embed" ProgID="Equation.DSMT4" ShapeID="_x0000_i1111" DrawAspect="Content" ObjectID="_1827739891" r:id="rId65"/>
              </w:object>
            </w:r>
            <w:r w:rsidR="00D77316" w:rsidRPr="006C2D13">
              <w:rPr>
                <w:rFonts w:ascii="Arial" w:eastAsia="굴림체" w:hAnsi="Arial" w:cs="Arial"/>
              </w:rPr>
              <w:t>,</w:t>
            </w:r>
            <w:r w:rsidR="00D77316" w:rsidRPr="006C2D13">
              <w:rPr>
                <w:rFonts w:ascii="Arial" w:eastAsia="굴림체" w:hAnsi="Arial" w:cs="Arial"/>
                <w:position w:val="-12"/>
              </w:rPr>
              <w:object w:dxaOrig="420" w:dyaOrig="360" w14:anchorId="35A17F7A">
                <v:shape id="_x0000_i1112" type="#_x0000_t75" style="width:21.75pt;height:18pt" o:ole="">
                  <v:imagedata r:id="rId61" o:title=""/>
                </v:shape>
                <o:OLEObject Type="Embed" ProgID="Equation.DSMT4" ShapeID="_x0000_i1112" DrawAspect="Content" ObjectID="_1827739892" r:id="rId66"/>
              </w:object>
            </w:r>
            <w:r w:rsidR="00C95905" w:rsidRPr="006C2D13">
              <w:rPr>
                <w:rFonts w:ascii="Arial" w:eastAsia="굴림체" w:hAnsi="Arial" w:cs="Arial"/>
              </w:rPr>
              <w:t>)</w:t>
            </w:r>
          </w:p>
        </w:tc>
      </w:tr>
      <w:tr w:rsidR="00C95905" w:rsidRPr="006C2D13" w14:paraId="28FD5C3B" w14:textId="77777777" w:rsidTr="001418F3">
        <w:tc>
          <w:tcPr>
            <w:tcW w:w="675" w:type="dxa"/>
          </w:tcPr>
          <w:p w14:paraId="190308E4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452EC119">
                <v:shape id="_x0000_i1113" type="#_x0000_t75" style="width:13.5pt;height:18pt" o:ole="">
                  <v:imagedata r:id="rId67" o:title=""/>
                </v:shape>
                <o:OLEObject Type="Embed" ProgID="Equation.DSMT4" ShapeID="_x0000_i1113" DrawAspect="Content" ObjectID="_1827739893" r:id="rId68"/>
              </w:object>
            </w:r>
          </w:p>
        </w:tc>
        <w:tc>
          <w:tcPr>
            <w:tcW w:w="1418" w:type="dxa"/>
          </w:tcPr>
          <w:p w14:paraId="2478E447" w14:textId="77777777" w:rsidR="00C95905" w:rsidRPr="006C2D13" w:rsidRDefault="00C95905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402" w:type="dxa"/>
          </w:tcPr>
          <w:p w14:paraId="4CDA3C47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225" w:type="dxa"/>
          </w:tcPr>
          <w:p w14:paraId="6B474A61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AC819FA" w14:textId="77777777" w:rsidR="00C95905" w:rsidRPr="006C2D13" w:rsidRDefault="00C95905" w:rsidP="00C95905">
      <w:pPr>
        <w:rPr>
          <w:rFonts w:ascii="Arial" w:eastAsia="굴림체" w:hAnsi="Arial" w:cs="Arial"/>
          <w:szCs w:val="20"/>
        </w:rPr>
      </w:pPr>
    </w:p>
    <w:p w14:paraId="09995DCC" w14:textId="733DE07C" w:rsidR="00C95905" w:rsidRPr="006C2D13" w:rsidRDefault="00C95905" w:rsidP="00C95905">
      <w:pPr>
        <w:rPr>
          <w:rFonts w:ascii="Arial" w:eastAsia="굴림체" w:hAnsi="Arial" w:cs="Arial"/>
          <w:szCs w:val="20"/>
        </w:rPr>
      </w:pPr>
      <w:r w:rsidRPr="006F2B71">
        <w:rPr>
          <w:rFonts w:ascii="굴림체" w:eastAsia="굴림체" w:hAnsi="굴림체"/>
          <w:szCs w:val="20"/>
        </w:rPr>
        <w:br w:type="page"/>
      </w:r>
      <w:r w:rsidR="003E6E14" w:rsidRPr="003E6E14">
        <w:rPr>
          <w:rFonts w:ascii="Arial" w:eastAsia="굴림체" w:hAnsi="Arial" w:cs="Arial"/>
          <w:szCs w:val="20"/>
        </w:rPr>
        <w:lastRenderedPageBreak/>
        <w:t>&lt;Table&gt; Thevenin Equivalent Circuit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3402"/>
        <w:gridCol w:w="3572"/>
      </w:tblGrid>
      <w:tr w:rsidR="00C95905" w:rsidRPr="006C2D13" w14:paraId="581EF6ED" w14:textId="77777777" w:rsidTr="00BF7473">
        <w:tc>
          <w:tcPr>
            <w:tcW w:w="959" w:type="dxa"/>
          </w:tcPr>
          <w:p w14:paraId="5BB003A5" w14:textId="00BE1242" w:rsidR="00C95905" w:rsidRPr="006C2D13" w:rsidRDefault="00BF747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proofErr w:type="spellStart"/>
            <w:r>
              <w:rPr>
                <w:rFonts w:ascii="Arial" w:eastAsia="굴림체" w:hAnsi="Arial" w:cs="Arial" w:hint="eastAsia"/>
                <w:szCs w:val="20"/>
              </w:rPr>
              <w:t>R</w:t>
            </w:r>
            <w:r>
              <w:rPr>
                <w:rFonts w:ascii="Arial" w:eastAsia="굴림체" w:hAnsi="Arial" w:cs="Arial"/>
                <w:szCs w:val="20"/>
              </w:rPr>
              <w:t>eistor</w:t>
            </w:r>
            <w:proofErr w:type="spellEnd"/>
          </w:p>
        </w:tc>
        <w:tc>
          <w:tcPr>
            <w:tcW w:w="3402" w:type="dxa"/>
          </w:tcPr>
          <w:p w14:paraId="0A88B50D" w14:textId="16E68BA5" w:rsidR="00C95905" w:rsidRPr="006C2D13" w:rsidRDefault="00BF747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arked resistance value</w:t>
            </w:r>
          </w:p>
        </w:tc>
        <w:tc>
          <w:tcPr>
            <w:tcW w:w="3572" w:type="dxa"/>
          </w:tcPr>
          <w:p w14:paraId="39965A9C" w14:textId="0BC9EBA3" w:rsidR="00C95905" w:rsidRPr="006C2D13" w:rsidRDefault="00BF7473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d resistance value</w:t>
            </w:r>
          </w:p>
        </w:tc>
      </w:tr>
      <w:tr w:rsidR="00C95905" w:rsidRPr="006C2D13" w14:paraId="35F10AF0" w14:textId="77777777" w:rsidTr="00F911F5">
        <w:tc>
          <w:tcPr>
            <w:tcW w:w="959" w:type="dxa"/>
            <w:vAlign w:val="center"/>
          </w:tcPr>
          <w:p w14:paraId="36F3BD4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60" w:dyaOrig="360" w14:anchorId="2DB2B4B9">
                <v:shape id="_x0000_i1114" type="#_x0000_t75" style="width:12.4pt;height:18pt" o:ole="">
                  <v:imagedata r:id="rId43" o:title=""/>
                </v:shape>
                <o:OLEObject Type="Embed" ProgID="Equation.DSMT4" ShapeID="_x0000_i1114" DrawAspect="Content" ObjectID="_1827739894" r:id="rId69"/>
              </w:object>
            </w:r>
          </w:p>
        </w:tc>
        <w:tc>
          <w:tcPr>
            <w:tcW w:w="3402" w:type="dxa"/>
            <w:vAlign w:val="center"/>
          </w:tcPr>
          <w:p w14:paraId="3FB1758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3BCBF27A">
                <v:shape id="_x0000_i1115" type="#_x0000_t75" style="width:37.5pt;height:13.5pt" o:ole="">
                  <v:imagedata r:id="rId45" o:title=""/>
                </v:shape>
                <o:OLEObject Type="Embed" ProgID="Equation.DSMT4" ShapeID="_x0000_i1115" DrawAspect="Content" ObjectID="_1827739895" r:id="rId70"/>
              </w:object>
            </w:r>
          </w:p>
        </w:tc>
        <w:tc>
          <w:tcPr>
            <w:tcW w:w="3572" w:type="dxa"/>
            <w:vAlign w:val="center"/>
          </w:tcPr>
          <w:p w14:paraId="15F6BE5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4207D0C9" w14:textId="77777777" w:rsidTr="00F911F5">
        <w:tc>
          <w:tcPr>
            <w:tcW w:w="959" w:type="dxa"/>
            <w:vAlign w:val="center"/>
          </w:tcPr>
          <w:p w14:paraId="7B3D7246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1A2200EC">
                <v:shape id="_x0000_i1116" type="#_x0000_t75" style="width:15.4pt;height:18pt" o:ole="">
                  <v:imagedata r:id="rId47" o:title=""/>
                </v:shape>
                <o:OLEObject Type="Embed" ProgID="Equation.DSMT4" ShapeID="_x0000_i1116" DrawAspect="Content" ObjectID="_1827739896" r:id="rId71"/>
              </w:object>
            </w:r>
          </w:p>
        </w:tc>
        <w:tc>
          <w:tcPr>
            <w:tcW w:w="3402" w:type="dxa"/>
            <w:vAlign w:val="center"/>
          </w:tcPr>
          <w:p w14:paraId="7F55E681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258A25F8">
                <v:shape id="_x0000_i1117" type="#_x0000_t75" style="width:37.5pt;height:13.5pt" o:ole="">
                  <v:imagedata r:id="rId49" o:title=""/>
                </v:shape>
                <o:OLEObject Type="Embed" ProgID="Equation.DSMT4" ShapeID="_x0000_i1117" DrawAspect="Content" ObjectID="_1827739897" r:id="rId72"/>
              </w:object>
            </w:r>
          </w:p>
        </w:tc>
        <w:tc>
          <w:tcPr>
            <w:tcW w:w="3572" w:type="dxa"/>
            <w:vAlign w:val="center"/>
          </w:tcPr>
          <w:p w14:paraId="1D78E577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26FDDC1F" w14:textId="77777777" w:rsidTr="00F911F5">
        <w:tc>
          <w:tcPr>
            <w:tcW w:w="959" w:type="dxa"/>
            <w:vAlign w:val="center"/>
          </w:tcPr>
          <w:p w14:paraId="40E17E9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3FDF5277">
                <v:shape id="_x0000_i1118" type="#_x0000_t75" style="width:13.5pt;height:18pt" o:ole="">
                  <v:imagedata r:id="rId51" o:title=""/>
                </v:shape>
                <o:OLEObject Type="Embed" ProgID="Equation.DSMT4" ShapeID="_x0000_i1118" DrawAspect="Content" ObjectID="_1827739898" r:id="rId73"/>
              </w:object>
            </w:r>
          </w:p>
        </w:tc>
        <w:tc>
          <w:tcPr>
            <w:tcW w:w="3402" w:type="dxa"/>
            <w:vAlign w:val="center"/>
          </w:tcPr>
          <w:p w14:paraId="25C2635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40" w:dyaOrig="279" w14:anchorId="756B81FC">
                <v:shape id="_x0000_i1119" type="#_x0000_t75" style="width:36.75pt;height:13.5pt" o:ole="">
                  <v:imagedata r:id="rId53" o:title=""/>
                </v:shape>
                <o:OLEObject Type="Embed" ProgID="Equation.DSMT4" ShapeID="_x0000_i1119" DrawAspect="Content" ObjectID="_1827739899" r:id="rId74"/>
              </w:object>
            </w:r>
          </w:p>
        </w:tc>
        <w:tc>
          <w:tcPr>
            <w:tcW w:w="3572" w:type="dxa"/>
            <w:vAlign w:val="center"/>
          </w:tcPr>
          <w:p w14:paraId="2D68C297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444BA0DC" w14:textId="77777777" w:rsidTr="00F911F5">
        <w:tc>
          <w:tcPr>
            <w:tcW w:w="959" w:type="dxa"/>
            <w:vAlign w:val="center"/>
          </w:tcPr>
          <w:p w14:paraId="73F24CC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386689D2">
                <v:shape id="_x0000_i1120" type="#_x0000_t75" style="width:15.4pt;height:18pt" o:ole="">
                  <v:imagedata r:id="rId75" o:title=""/>
                </v:shape>
                <o:OLEObject Type="Embed" ProgID="Equation.DSMT4" ShapeID="_x0000_i1120" DrawAspect="Content" ObjectID="_1827739900" r:id="rId76"/>
              </w:object>
            </w:r>
          </w:p>
        </w:tc>
        <w:tc>
          <w:tcPr>
            <w:tcW w:w="3402" w:type="dxa"/>
            <w:vAlign w:val="center"/>
          </w:tcPr>
          <w:p w14:paraId="31776A7F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50C21F12">
                <v:shape id="_x0000_i1121" type="#_x0000_t75" style="width:37.5pt;height:13.5pt" o:ole="">
                  <v:imagedata r:id="rId45" o:title=""/>
                </v:shape>
                <o:OLEObject Type="Embed" ProgID="Equation.DSMT4" ShapeID="_x0000_i1121" DrawAspect="Content" ObjectID="_1827739901" r:id="rId77"/>
              </w:object>
            </w:r>
          </w:p>
        </w:tc>
        <w:tc>
          <w:tcPr>
            <w:tcW w:w="3572" w:type="dxa"/>
            <w:vAlign w:val="center"/>
          </w:tcPr>
          <w:p w14:paraId="4D3D50A5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6B79AD96" w14:textId="77777777" w:rsidTr="00F911F5">
        <w:tc>
          <w:tcPr>
            <w:tcW w:w="959" w:type="dxa"/>
            <w:vAlign w:val="center"/>
          </w:tcPr>
          <w:p w14:paraId="2466E66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422ED0F4">
                <v:shape id="_x0000_i1122" type="#_x0000_t75" style="width:13.5pt;height:18pt" o:ole="">
                  <v:imagedata r:id="rId78" o:title=""/>
                </v:shape>
                <o:OLEObject Type="Embed" ProgID="Equation.DSMT4" ShapeID="_x0000_i1122" DrawAspect="Content" ObjectID="_1827739902" r:id="rId79"/>
              </w:object>
            </w:r>
          </w:p>
        </w:tc>
        <w:tc>
          <w:tcPr>
            <w:tcW w:w="3402" w:type="dxa"/>
            <w:vAlign w:val="center"/>
          </w:tcPr>
          <w:p w14:paraId="1AA0AB2C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1912EB32">
                <v:shape id="_x0000_i1123" type="#_x0000_t75" style="width:37.5pt;height:13.5pt" o:ole="">
                  <v:imagedata r:id="rId49" o:title=""/>
                </v:shape>
                <o:OLEObject Type="Embed" ProgID="Equation.DSMT4" ShapeID="_x0000_i1123" DrawAspect="Content" ObjectID="_1827739903" r:id="rId80"/>
              </w:object>
            </w:r>
          </w:p>
        </w:tc>
        <w:tc>
          <w:tcPr>
            <w:tcW w:w="3572" w:type="dxa"/>
            <w:vAlign w:val="center"/>
          </w:tcPr>
          <w:p w14:paraId="20D3769A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1474ECFC" w14:textId="77777777" w:rsidTr="00F911F5">
        <w:tc>
          <w:tcPr>
            <w:tcW w:w="959" w:type="dxa"/>
            <w:vAlign w:val="center"/>
          </w:tcPr>
          <w:p w14:paraId="360543D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05D5ACBE">
                <v:shape id="_x0000_i1124" type="#_x0000_t75" style="width:15.4pt;height:18pt" o:ole="">
                  <v:imagedata r:id="rId81" o:title=""/>
                </v:shape>
                <o:OLEObject Type="Embed" ProgID="Equation.DSMT4" ShapeID="_x0000_i1124" DrawAspect="Content" ObjectID="_1827739904" r:id="rId82"/>
              </w:object>
            </w:r>
          </w:p>
        </w:tc>
        <w:tc>
          <w:tcPr>
            <w:tcW w:w="3402" w:type="dxa"/>
            <w:vAlign w:val="center"/>
          </w:tcPr>
          <w:p w14:paraId="030740D5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40" w:dyaOrig="279" w14:anchorId="7150A4C0">
                <v:shape id="_x0000_i1125" type="#_x0000_t75" style="width:36.75pt;height:13.5pt" o:ole="">
                  <v:imagedata r:id="rId53" o:title=""/>
                </v:shape>
                <o:OLEObject Type="Embed" ProgID="Equation.DSMT4" ShapeID="_x0000_i1125" DrawAspect="Content" ObjectID="_1827739905" r:id="rId83"/>
              </w:object>
            </w:r>
          </w:p>
        </w:tc>
        <w:tc>
          <w:tcPr>
            <w:tcW w:w="3572" w:type="dxa"/>
            <w:vAlign w:val="center"/>
          </w:tcPr>
          <w:p w14:paraId="484EDCAE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0ED1B3CB" w14:textId="77777777" w:rsidTr="00F911F5">
        <w:tc>
          <w:tcPr>
            <w:tcW w:w="959" w:type="dxa"/>
            <w:vAlign w:val="center"/>
          </w:tcPr>
          <w:p w14:paraId="64B44DFF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3DCD4EA3">
                <v:shape id="_x0000_i1126" type="#_x0000_t75" style="width:15.4pt;height:18pt" o:ole="">
                  <v:imagedata r:id="rId55" o:title=""/>
                </v:shape>
                <o:OLEObject Type="Embed" ProgID="Equation.DSMT4" ShapeID="_x0000_i1126" DrawAspect="Content" ObjectID="_1827739906" r:id="rId84"/>
              </w:object>
            </w:r>
          </w:p>
        </w:tc>
        <w:tc>
          <w:tcPr>
            <w:tcW w:w="3402" w:type="dxa"/>
            <w:vAlign w:val="center"/>
          </w:tcPr>
          <w:p w14:paraId="7421104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660" w:dyaOrig="279" w14:anchorId="084EAAD8">
                <v:shape id="_x0000_i1127" type="#_x0000_t75" style="width:33.4pt;height:13.5pt" o:ole="">
                  <v:imagedata r:id="rId85" o:title=""/>
                </v:shape>
                <o:OLEObject Type="Embed" ProgID="Equation.DSMT4" ShapeID="_x0000_i1127" DrawAspect="Content" ObjectID="_1827739907" r:id="rId86"/>
              </w:object>
            </w:r>
          </w:p>
        </w:tc>
        <w:tc>
          <w:tcPr>
            <w:tcW w:w="3572" w:type="dxa"/>
            <w:vAlign w:val="center"/>
          </w:tcPr>
          <w:p w14:paraId="337AF33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DEB1D4F" w14:textId="77777777" w:rsidR="00C95905" w:rsidRPr="006C2D13" w:rsidRDefault="00C95905" w:rsidP="00C95905">
      <w:pPr>
        <w:rPr>
          <w:rFonts w:ascii="Arial" w:eastAsia="굴림체" w:hAnsi="Arial" w:cs="Arial"/>
          <w:szCs w:val="20"/>
        </w:rPr>
      </w:pPr>
    </w:p>
    <w:p w14:paraId="17FBAEA3" w14:textId="587095AE" w:rsidR="003E6E14" w:rsidRPr="006C2D13" w:rsidRDefault="003E6E14" w:rsidP="003E6E14">
      <w:pPr>
        <w:rPr>
          <w:rFonts w:ascii="Arial" w:eastAsia="굴림체" w:hAnsi="Arial" w:cs="Arial"/>
          <w:szCs w:val="20"/>
        </w:rPr>
      </w:pPr>
      <w:r w:rsidRPr="00845685">
        <w:rPr>
          <w:rFonts w:ascii="Arial" w:eastAsia="굴림체" w:hAnsi="Arial" w:cs="Arial"/>
          <w:szCs w:val="20"/>
        </w:rPr>
        <w:t xml:space="preserve">&lt;Table&gt; Thevenin Equivalent Circuit </w:t>
      </w:r>
      <w:r>
        <w:rPr>
          <w:rFonts w:ascii="Arial" w:eastAsia="굴림체" w:hAnsi="Arial" w:cs="Arial"/>
          <w:szCs w:val="20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2977"/>
        <w:gridCol w:w="2835"/>
      </w:tblGrid>
      <w:tr w:rsidR="003E6E14" w:rsidRPr="006C2D13" w14:paraId="4AA4F6CF" w14:textId="77777777" w:rsidTr="001418F3">
        <w:tc>
          <w:tcPr>
            <w:tcW w:w="959" w:type="dxa"/>
          </w:tcPr>
          <w:p w14:paraId="2D67515F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77" w:type="dxa"/>
          </w:tcPr>
          <w:p w14:paraId="6FA97F27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2835" w:type="dxa"/>
          </w:tcPr>
          <w:p w14:paraId="547FEC9C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</w:tr>
      <w:tr w:rsidR="003E6E14" w:rsidRPr="006C2D13" w14:paraId="6493A21F" w14:textId="77777777" w:rsidTr="001418F3">
        <w:tc>
          <w:tcPr>
            <w:tcW w:w="959" w:type="dxa"/>
          </w:tcPr>
          <w:p w14:paraId="359D50BF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76DCD52E">
                <v:shape id="_x0000_i1128" type="#_x0000_t75" style="width:19.15pt;height:18pt" o:ole="">
                  <v:imagedata r:id="rId59" o:title=""/>
                </v:shape>
                <o:OLEObject Type="Embed" ProgID="Equation.DSMT4" ShapeID="_x0000_i1128" DrawAspect="Content" ObjectID="_1827739908" r:id="rId87"/>
              </w:object>
            </w:r>
          </w:p>
        </w:tc>
        <w:tc>
          <w:tcPr>
            <w:tcW w:w="2977" w:type="dxa"/>
          </w:tcPr>
          <w:p w14:paraId="6F2F784A" w14:textId="77777777" w:rsidR="003E6E14" w:rsidRPr="006C2D13" w:rsidRDefault="003E6E14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0B26A4F9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3E6E14" w:rsidRPr="006C2D13" w14:paraId="01C6EC02" w14:textId="77777777" w:rsidTr="001418F3">
        <w:tc>
          <w:tcPr>
            <w:tcW w:w="959" w:type="dxa"/>
          </w:tcPr>
          <w:p w14:paraId="0EBF6BE9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10EB3DF9">
                <v:shape id="_x0000_i1129" type="#_x0000_t75" style="width:21.75pt;height:18pt" o:ole="">
                  <v:imagedata r:id="rId61" o:title=""/>
                </v:shape>
                <o:OLEObject Type="Embed" ProgID="Equation.DSMT4" ShapeID="_x0000_i1129" DrawAspect="Content" ObjectID="_1827739909" r:id="rId88"/>
              </w:object>
            </w:r>
          </w:p>
        </w:tc>
        <w:tc>
          <w:tcPr>
            <w:tcW w:w="2977" w:type="dxa"/>
          </w:tcPr>
          <w:p w14:paraId="609B8BA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4A4986D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4758AC8B" w14:textId="77777777" w:rsidR="003E6E14" w:rsidRPr="006C2D13" w:rsidRDefault="003E6E14" w:rsidP="003E6E14">
      <w:pPr>
        <w:rPr>
          <w:rFonts w:ascii="Arial" w:eastAsia="굴림체" w:hAnsi="Arial" w:cs="Arial"/>
          <w:szCs w:val="20"/>
        </w:rPr>
      </w:pPr>
    </w:p>
    <w:p w14:paraId="2FE02398" w14:textId="79FA6C8E" w:rsidR="003E6E14" w:rsidRPr="006C2D13" w:rsidRDefault="003E6E14" w:rsidP="003E6E14">
      <w:pPr>
        <w:rPr>
          <w:rFonts w:ascii="Arial" w:eastAsia="굴림체" w:hAnsi="Arial" w:cs="Arial"/>
          <w:szCs w:val="20"/>
        </w:rPr>
      </w:pPr>
      <w:r w:rsidRPr="00845813">
        <w:rPr>
          <w:rFonts w:ascii="Arial" w:eastAsia="굴림체" w:hAnsi="Arial" w:cs="Arial"/>
          <w:szCs w:val="20"/>
        </w:rPr>
        <w:t xml:space="preserve">&lt;Table&gt; Thevenin Equivalent Circuit </w:t>
      </w:r>
      <w:r>
        <w:rPr>
          <w:rFonts w:ascii="Arial" w:eastAsia="굴림체" w:hAnsi="Arial" w:cs="Arial"/>
          <w:szCs w:val="20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4"/>
        <w:gridCol w:w="1439"/>
        <w:gridCol w:w="3279"/>
        <w:gridCol w:w="3112"/>
      </w:tblGrid>
      <w:tr w:rsidR="003E6E14" w:rsidRPr="006C2D13" w14:paraId="6A5FEF31" w14:textId="77777777" w:rsidTr="001418F3">
        <w:tc>
          <w:tcPr>
            <w:tcW w:w="675" w:type="dxa"/>
          </w:tcPr>
          <w:p w14:paraId="44C2598E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18" w:type="dxa"/>
          </w:tcPr>
          <w:p w14:paraId="6EF2868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  <w:tc>
          <w:tcPr>
            <w:tcW w:w="3402" w:type="dxa"/>
          </w:tcPr>
          <w:p w14:paraId="69200976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Pr="006C2D13">
              <w:rPr>
                <w:rFonts w:ascii="Arial" w:eastAsia="굴림체" w:hAnsi="Arial" w:cs="Arial"/>
                <w:szCs w:val="20"/>
              </w:rPr>
              <w:t>1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Pr="006C2D13">
              <w:rPr>
                <w:rFonts w:ascii="Arial" w:eastAsia="굴림체" w:hAnsi="Arial" w:cs="Arial"/>
                <w:szCs w:val="20"/>
              </w:rPr>
              <w:t>(</w:t>
            </w:r>
            <w:r w:rsidRPr="00845685">
              <w:rPr>
                <w:rFonts w:ascii="Arial" w:eastAsia="굴림체" w:hAnsi="Arial" w:cs="Arial"/>
              </w:rPr>
              <w:t xml:space="preserve">Using </w:t>
            </w:r>
            <w:r>
              <w:rPr>
                <w:rFonts w:ascii="Arial" w:eastAsia="굴림체" w:hAnsi="Arial" w:cs="Arial"/>
              </w:rPr>
              <w:t>c</w:t>
            </w:r>
            <w:r w:rsidRPr="00845685">
              <w:rPr>
                <w:rFonts w:ascii="Arial" w:eastAsia="굴림체" w:hAnsi="Arial" w:cs="Arial"/>
              </w:rPr>
              <w:t xml:space="preserve">alculated </w:t>
            </w:r>
            <w:r>
              <w:rPr>
                <w:rFonts w:ascii="Arial" w:eastAsia="굴림체" w:hAnsi="Arial" w:cs="Arial"/>
              </w:rPr>
              <w:t>v</w:t>
            </w:r>
            <w:r w:rsidRPr="00845685">
              <w:rPr>
                <w:rFonts w:ascii="Arial" w:eastAsia="굴림체" w:hAnsi="Arial" w:cs="Arial"/>
              </w:rPr>
              <w:t>alues</w:t>
            </w:r>
            <w:r>
              <w:rPr>
                <w:rFonts w:ascii="Arial" w:eastAsia="굴림체" w:hAnsi="Arial" w:cs="Arial"/>
              </w:rPr>
              <w:t xml:space="preserve"> of 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2BB54177">
                <v:shape id="_x0000_i1130" type="#_x0000_t75" style="width:19.15pt;height:18pt" o:ole="">
                  <v:imagedata r:id="rId59" o:title=""/>
                </v:shape>
                <o:OLEObject Type="Embed" ProgID="Equation.DSMT4" ShapeID="_x0000_i1130" DrawAspect="Content" ObjectID="_1827739910" r:id="rId89"/>
              </w:object>
            </w:r>
            <w:r w:rsidRPr="006C2D13">
              <w:rPr>
                <w:rFonts w:ascii="Arial" w:eastAsia="굴림체" w:hAnsi="Arial" w:cs="Arial"/>
              </w:rPr>
              <w:t>,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639D3B0F">
                <v:shape id="_x0000_i1131" type="#_x0000_t75" style="width:21.75pt;height:18pt" o:ole="">
                  <v:imagedata r:id="rId61" o:title=""/>
                </v:shape>
                <o:OLEObject Type="Embed" ProgID="Equation.DSMT4" ShapeID="_x0000_i1131" DrawAspect="Content" ObjectID="_1827739911" r:id="rId90"/>
              </w:object>
            </w:r>
            <w:r w:rsidRPr="006C2D13">
              <w:rPr>
                <w:rFonts w:ascii="Arial" w:eastAsia="굴림체" w:hAnsi="Arial" w:cs="Arial"/>
              </w:rPr>
              <w:t>)</w:t>
            </w:r>
          </w:p>
        </w:tc>
        <w:tc>
          <w:tcPr>
            <w:tcW w:w="3225" w:type="dxa"/>
          </w:tcPr>
          <w:p w14:paraId="0D17F007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063510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Pr="006C2D13">
              <w:rPr>
                <w:rFonts w:ascii="Arial" w:eastAsia="굴림체" w:hAnsi="Arial" w:cs="Arial"/>
                <w:szCs w:val="20"/>
              </w:rPr>
              <w:t>2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Pr="006C2D13">
              <w:rPr>
                <w:rFonts w:ascii="Arial" w:eastAsia="굴림체" w:hAnsi="Arial" w:cs="Arial"/>
                <w:szCs w:val="20"/>
              </w:rPr>
              <w:t>(</w:t>
            </w:r>
            <w:r w:rsidRPr="00845685">
              <w:rPr>
                <w:rFonts w:ascii="Arial" w:eastAsia="굴림체" w:hAnsi="Arial" w:cs="Arial"/>
              </w:rPr>
              <w:t xml:space="preserve">Using </w:t>
            </w:r>
            <w:r>
              <w:rPr>
                <w:rFonts w:ascii="Arial" w:eastAsia="굴림체" w:hAnsi="Arial" w:cs="Arial"/>
              </w:rPr>
              <w:t>measured</w:t>
            </w:r>
            <w:r w:rsidRPr="00845685">
              <w:rPr>
                <w:rFonts w:ascii="Arial" w:eastAsia="굴림체" w:hAnsi="Arial" w:cs="Arial"/>
              </w:rPr>
              <w:t xml:space="preserve"> </w:t>
            </w:r>
            <w:r>
              <w:rPr>
                <w:rFonts w:ascii="Arial" w:eastAsia="굴림체" w:hAnsi="Arial" w:cs="Arial"/>
              </w:rPr>
              <w:t>v</w:t>
            </w:r>
            <w:r w:rsidRPr="00845685">
              <w:rPr>
                <w:rFonts w:ascii="Arial" w:eastAsia="굴림체" w:hAnsi="Arial" w:cs="Arial"/>
              </w:rPr>
              <w:t>alues</w:t>
            </w:r>
            <w:r>
              <w:rPr>
                <w:rFonts w:ascii="Arial" w:eastAsia="굴림체" w:hAnsi="Arial" w:cs="Arial"/>
              </w:rPr>
              <w:t xml:space="preserve"> of 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21EF9D92">
                <v:shape id="_x0000_i1132" type="#_x0000_t75" style="width:19.15pt;height:18pt" o:ole="">
                  <v:imagedata r:id="rId59" o:title=""/>
                </v:shape>
                <o:OLEObject Type="Embed" ProgID="Equation.DSMT4" ShapeID="_x0000_i1132" DrawAspect="Content" ObjectID="_1827739912" r:id="rId91"/>
              </w:object>
            </w:r>
            <w:r w:rsidRPr="006C2D13">
              <w:rPr>
                <w:rFonts w:ascii="Arial" w:eastAsia="굴림체" w:hAnsi="Arial" w:cs="Arial"/>
              </w:rPr>
              <w:t>,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007CABD5">
                <v:shape id="_x0000_i1133" type="#_x0000_t75" style="width:21.75pt;height:18pt" o:ole="">
                  <v:imagedata r:id="rId61" o:title=""/>
                </v:shape>
                <o:OLEObject Type="Embed" ProgID="Equation.DSMT4" ShapeID="_x0000_i1133" DrawAspect="Content" ObjectID="_1827739913" r:id="rId92"/>
              </w:object>
            </w:r>
            <w:r w:rsidRPr="006C2D13">
              <w:rPr>
                <w:rFonts w:ascii="Arial" w:eastAsia="굴림체" w:hAnsi="Arial" w:cs="Arial"/>
              </w:rPr>
              <w:t>)</w:t>
            </w:r>
          </w:p>
        </w:tc>
      </w:tr>
      <w:tr w:rsidR="003E6E14" w:rsidRPr="006C2D13" w14:paraId="74FEC971" w14:textId="77777777" w:rsidTr="001418F3">
        <w:tc>
          <w:tcPr>
            <w:tcW w:w="675" w:type="dxa"/>
          </w:tcPr>
          <w:p w14:paraId="7D6822E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49D8A9EC">
                <v:shape id="_x0000_i1134" type="#_x0000_t75" style="width:13.5pt;height:18pt" o:ole="">
                  <v:imagedata r:id="rId67" o:title=""/>
                </v:shape>
                <o:OLEObject Type="Embed" ProgID="Equation.DSMT4" ShapeID="_x0000_i1134" DrawAspect="Content" ObjectID="_1827739914" r:id="rId93"/>
              </w:object>
            </w:r>
          </w:p>
        </w:tc>
        <w:tc>
          <w:tcPr>
            <w:tcW w:w="1418" w:type="dxa"/>
          </w:tcPr>
          <w:p w14:paraId="1F102501" w14:textId="77777777" w:rsidR="003E6E14" w:rsidRPr="006C2D13" w:rsidRDefault="003E6E14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402" w:type="dxa"/>
          </w:tcPr>
          <w:p w14:paraId="4968619E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225" w:type="dxa"/>
          </w:tcPr>
          <w:p w14:paraId="4475C476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6D82E770" w14:textId="77777777" w:rsidR="003E6E14" w:rsidRPr="006C2D13" w:rsidRDefault="003E6E14" w:rsidP="003E6E14">
      <w:pPr>
        <w:rPr>
          <w:rFonts w:ascii="Arial" w:eastAsia="굴림체" w:hAnsi="Arial" w:cs="Arial"/>
          <w:szCs w:val="20"/>
        </w:rPr>
      </w:pPr>
    </w:p>
    <w:p w14:paraId="52F210B1" w14:textId="391A673A" w:rsidR="00C95905" w:rsidRPr="006C2D13" w:rsidRDefault="00C95905" w:rsidP="00C95905">
      <w:pPr>
        <w:rPr>
          <w:rFonts w:ascii="Arial" w:eastAsia="굴림체" w:hAnsi="Arial" w:cs="Arial"/>
          <w:szCs w:val="20"/>
        </w:rPr>
      </w:pPr>
      <w:r w:rsidRPr="006F2B71">
        <w:rPr>
          <w:rFonts w:ascii="굴림체" w:eastAsia="굴림체" w:hAnsi="굴림체"/>
          <w:szCs w:val="20"/>
        </w:rPr>
        <w:br w:type="page"/>
      </w:r>
      <w:r w:rsidR="003E6E14" w:rsidRPr="003E6E14">
        <w:rPr>
          <w:rFonts w:ascii="Arial" w:eastAsia="굴림체" w:hAnsi="Arial" w:cs="Arial"/>
          <w:szCs w:val="20"/>
        </w:rPr>
        <w:lastRenderedPageBreak/>
        <w:t>&lt;Table&gt; Thevenin Equivalent Circuit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3402"/>
        <w:gridCol w:w="3147"/>
      </w:tblGrid>
      <w:tr w:rsidR="00C95905" w:rsidRPr="006C2D13" w14:paraId="5C41FF58" w14:textId="77777777" w:rsidTr="003E6E14">
        <w:tc>
          <w:tcPr>
            <w:tcW w:w="959" w:type="dxa"/>
          </w:tcPr>
          <w:p w14:paraId="2B773144" w14:textId="633011CA" w:rsidR="00C95905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R</w:t>
            </w:r>
            <w:r>
              <w:rPr>
                <w:rFonts w:ascii="Arial" w:eastAsia="굴림체" w:hAnsi="Arial" w:cs="Arial"/>
                <w:szCs w:val="20"/>
              </w:rPr>
              <w:t>esistor</w:t>
            </w:r>
          </w:p>
        </w:tc>
        <w:tc>
          <w:tcPr>
            <w:tcW w:w="3402" w:type="dxa"/>
          </w:tcPr>
          <w:p w14:paraId="16A9C4D0" w14:textId="45FE1595" w:rsidR="00C95905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3E6E14">
              <w:rPr>
                <w:rFonts w:ascii="Arial" w:eastAsia="굴림체" w:hAnsi="Arial" w:cs="Arial"/>
                <w:szCs w:val="20"/>
              </w:rPr>
              <w:t>Marked resistance value</w:t>
            </w:r>
          </w:p>
        </w:tc>
        <w:tc>
          <w:tcPr>
            <w:tcW w:w="3147" w:type="dxa"/>
          </w:tcPr>
          <w:p w14:paraId="09F02181" w14:textId="6B903D35" w:rsidR="00C95905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3E6E14">
              <w:rPr>
                <w:rFonts w:ascii="Arial" w:eastAsia="굴림체" w:hAnsi="Arial" w:cs="Arial"/>
                <w:szCs w:val="20"/>
              </w:rPr>
              <w:t>Measured resistance value</w:t>
            </w:r>
          </w:p>
        </w:tc>
      </w:tr>
      <w:tr w:rsidR="00C95905" w:rsidRPr="006C2D13" w14:paraId="6E803E13" w14:textId="77777777" w:rsidTr="003E6E14">
        <w:tc>
          <w:tcPr>
            <w:tcW w:w="959" w:type="dxa"/>
          </w:tcPr>
          <w:p w14:paraId="6AEDB69F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60" w:dyaOrig="360" w14:anchorId="4AA28507">
                <v:shape id="_x0000_i1135" type="#_x0000_t75" style="width:12.4pt;height:18pt" o:ole="">
                  <v:imagedata r:id="rId43" o:title=""/>
                </v:shape>
                <o:OLEObject Type="Embed" ProgID="Equation.DSMT4" ShapeID="_x0000_i1135" DrawAspect="Content" ObjectID="_1827739915" r:id="rId94"/>
              </w:object>
            </w:r>
          </w:p>
        </w:tc>
        <w:tc>
          <w:tcPr>
            <w:tcW w:w="3402" w:type="dxa"/>
          </w:tcPr>
          <w:p w14:paraId="3C83E1EE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57D64BFD">
                <v:shape id="_x0000_i1136" type="#_x0000_t75" style="width:37.5pt;height:13.5pt" o:ole="">
                  <v:imagedata r:id="rId45" o:title=""/>
                </v:shape>
                <o:OLEObject Type="Embed" ProgID="Equation.DSMT4" ShapeID="_x0000_i1136" DrawAspect="Content" ObjectID="_1827739916" r:id="rId95"/>
              </w:object>
            </w:r>
          </w:p>
        </w:tc>
        <w:tc>
          <w:tcPr>
            <w:tcW w:w="3147" w:type="dxa"/>
          </w:tcPr>
          <w:p w14:paraId="2A7F3E28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25F56543" w14:textId="77777777" w:rsidTr="003E6E14">
        <w:tc>
          <w:tcPr>
            <w:tcW w:w="959" w:type="dxa"/>
          </w:tcPr>
          <w:p w14:paraId="48DA4BEC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532E0FB6">
                <v:shape id="_x0000_i1137" type="#_x0000_t75" style="width:15.4pt;height:18pt" o:ole="">
                  <v:imagedata r:id="rId47" o:title=""/>
                </v:shape>
                <o:OLEObject Type="Embed" ProgID="Equation.DSMT4" ShapeID="_x0000_i1137" DrawAspect="Content" ObjectID="_1827739917" r:id="rId96"/>
              </w:object>
            </w:r>
          </w:p>
        </w:tc>
        <w:tc>
          <w:tcPr>
            <w:tcW w:w="3402" w:type="dxa"/>
          </w:tcPr>
          <w:p w14:paraId="799F81A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60" w:dyaOrig="279" w14:anchorId="291D9B0D">
                <v:shape id="_x0000_i1138" type="#_x0000_t75" style="width:37.5pt;height:13.5pt" o:ole="">
                  <v:imagedata r:id="rId49" o:title=""/>
                </v:shape>
                <o:OLEObject Type="Embed" ProgID="Equation.DSMT4" ShapeID="_x0000_i1138" DrawAspect="Content" ObjectID="_1827739918" r:id="rId97"/>
              </w:object>
            </w:r>
          </w:p>
        </w:tc>
        <w:tc>
          <w:tcPr>
            <w:tcW w:w="3147" w:type="dxa"/>
          </w:tcPr>
          <w:p w14:paraId="773E23EE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13A92268" w14:textId="77777777" w:rsidTr="003E6E14">
        <w:tc>
          <w:tcPr>
            <w:tcW w:w="959" w:type="dxa"/>
          </w:tcPr>
          <w:p w14:paraId="523A824C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6FD204B5">
                <v:shape id="_x0000_i1139" type="#_x0000_t75" style="width:13.5pt;height:18pt" o:ole="">
                  <v:imagedata r:id="rId51" o:title=""/>
                </v:shape>
                <o:OLEObject Type="Embed" ProgID="Equation.DSMT4" ShapeID="_x0000_i1139" DrawAspect="Content" ObjectID="_1827739919" r:id="rId98"/>
              </w:object>
            </w:r>
          </w:p>
        </w:tc>
        <w:tc>
          <w:tcPr>
            <w:tcW w:w="3402" w:type="dxa"/>
          </w:tcPr>
          <w:p w14:paraId="29A577F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740" w:dyaOrig="279" w14:anchorId="670B7C6D">
                <v:shape id="_x0000_i1140" type="#_x0000_t75" style="width:36.75pt;height:13.5pt" o:ole="">
                  <v:imagedata r:id="rId53" o:title=""/>
                </v:shape>
                <o:OLEObject Type="Embed" ProgID="Equation.DSMT4" ShapeID="_x0000_i1140" DrawAspect="Content" ObjectID="_1827739920" r:id="rId99"/>
              </w:object>
            </w:r>
          </w:p>
        </w:tc>
        <w:tc>
          <w:tcPr>
            <w:tcW w:w="3147" w:type="dxa"/>
          </w:tcPr>
          <w:p w14:paraId="4BF8678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3E59638F" w14:textId="77777777" w:rsidTr="003E6E14">
        <w:tc>
          <w:tcPr>
            <w:tcW w:w="959" w:type="dxa"/>
          </w:tcPr>
          <w:p w14:paraId="5A999A44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3EB1585C">
                <v:shape id="_x0000_i1141" type="#_x0000_t75" style="width:15.4pt;height:18pt" o:ole="">
                  <v:imagedata r:id="rId75" o:title=""/>
                </v:shape>
                <o:OLEObject Type="Embed" ProgID="Equation.DSMT4" ShapeID="_x0000_i1141" DrawAspect="Content" ObjectID="_1827739921" r:id="rId100"/>
              </w:object>
            </w:r>
          </w:p>
        </w:tc>
        <w:tc>
          <w:tcPr>
            <w:tcW w:w="3402" w:type="dxa"/>
          </w:tcPr>
          <w:p w14:paraId="51BFFC2B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4"/>
              </w:rPr>
              <w:object w:dxaOrig="520" w:dyaOrig="260" w14:anchorId="34979771">
                <v:shape id="_x0000_i1142" type="#_x0000_t75" style="width:25.5pt;height:12.4pt" o:ole="">
                  <v:imagedata r:id="rId101" o:title=""/>
                </v:shape>
                <o:OLEObject Type="Embed" ProgID="Equation.DSMT4" ShapeID="_x0000_i1142" DrawAspect="Content" ObjectID="_1827739922" r:id="rId102"/>
              </w:object>
            </w:r>
          </w:p>
        </w:tc>
        <w:tc>
          <w:tcPr>
            <w:tcW w:w="3147" w:type="dxa"/>
          </w:tcPr>
          <w:p w14:paraId="4D39D2D0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95905" w:rsidRPr="006C2D13" w14:paraId="3592E10C" w14:textId="77777777" w:rsidTr="003E6E14">
        <w:tc>
          <w:tcPr>
            <w:tcW w:w="959" w:type="dxa"/>
          </w:tcPr>
          <w:p w14:paraId="064D314E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00" w:dyaOrig="360" w14:anchorId="3699919C">
                <v:shape id="_x0000_i1143" type="#_x0000_t75" style="width:15.4pt;height:18pt" o:ole="">
                  <v:imagedata r:id="rId55" o:title=""/>
                </v:shape>
                <o:OLEObject Type="Embed" ProgID="Equation.DSMT4" ShapeID="_x0000_i1143" DrawAspect="Content" ObjectID="_1827739923" r:id="rId103"/>
              </w:object>
            </w:r>
          </w:p>
        </w:tc>
        <w:tc>
          <w:tcPr>
            <w:tcW w:w="3402" w:type="dxa"/>
          </w:tcPr>
          <w:p w14:paraId="5A693455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6"/>
              </w:rPr>
              <w:object w:dxaOrig="660" w:dyaOrig="279" w14:anchorId="3C73D30E">
                <v:shape id="_x0000_i1144" type="#_x0000_t75" style="width:33.4pt;height:13.5pt" o:ole="">
                  <v:imagedata r:id="rId104" o:title=""/>
                </v:shape>
                <o:OLEObject Type="Embed" ProgID="Equation.DSMT4" ShapeID="_x0000_i1144" DrawAspect="Content" ObjectID="_1827739924" r:id="rId105"/>
              </w:object>
            </w:r>
          </w:p>
        </w:tc>
        <w:tc>
          <w:tcPr>
            <w:tcW w:w="3147" w:type="dxa"/>
          </w:tcPr>
          <w:p w14:paraId="11098729" w14:textId="77777777" w:rsidR="00C95905" w:rsidRPr="006C2D13" w:rsidRDefault="00C95905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5ED06931" w14:textId="77777777" w:rsidR="00C95905" w:rsidRPr="006C2D13" w:rsidRDefault="00C95905" w:rsidP="00C95905">
      <w:pPr>
        <w:rPr>
          <w:rFonts w:ascii="Arial" w:eastAsia="굴림체" w:hAnsi="Arial" w:cs="Arial"/>
          <w:szCs w:val="20"/>
        </w:rPr>
      </w:pPr>
    </w:p>
    <w:p w14:paraId="49D0ACD7" w14:textId="4DBD047F" w:rsidR="003E6E14" w:rsidRPr="006C2D13" w:rsidRDefault="003E6E14" w:rsidP="003E6E14">
      <w:pPr>
        <w:rPr>
          <w:rFonts w:ascii="Arial" w:eastAsia="굴림체" w:hAnsi="Arial" w:cs="Arial"/>
          <w:szCs w:val="20"/>
        </w:rPr>
      </w:pPr>
      <w:r w:rsidRPr="00845685">
        <w:rPr>
          <w:rFonts w:ascii="Arial" w:eastAsia="굴림체" w:hAnsi="Arial" w:cs="Arial"/>
          <w:szCs w:val="20"/>
        </w:rPr>
        <w:t xml:space="preserve">&lt;Table&gt; Thevenin Equivalent Circuit </w:t>
      </w:r>
      <w:r>
        <w:rPr>
          <w:rFonts w:ascii="Arial" w:eastAsia="굴림체" w:hAnsi="Arial" w:cs="Arial"/>
          <w:szCs w:val="20"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2977"/>
        <w:gridCol w:w="2835"/>
      </w:tblGrid>
      <w:tr w:rsidR="003E6E14" w:rsidRPr="006C2D13" w14:paraId="38E9659B" w14:textId="77777777" w:rsidTr="001418F3">
        <w:tc>
          <w:tcPr>
            <w:tcW w:w="959" w:type="dxa"/>
          </w:tcPr>
          <w:p w14:paraId="6583956F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77" w:type="dxa"/>
          </w:tcPr>
          <w:p w14:paraId="0408C1A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2835" w:type="dxa"/>
          </w:tcPr>
          <w:p w14:paraId="5EFA06F2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</w:tr>
      <w:tr w:rsidR="003E6E14" w:rsidRPr="006C2D13" w14:paraId="53ADCC4F" w14:textId="77777777" w:rsidTr="001418F3">
        <w:tc>
          <w:tcPr>
            <w:tcW w:w="959" w:type="dxa"/>
          </w:tcPr>
          <w:p w14:paraId="6CEBB02A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17237076">
                <v:shape id="_x0000_i1145" type="#_x0000_t75" style="width:19.15pt;height:18pt" o:ole="">
                  <v:imagedata r:id="rId59" o:title=""/>
                </v:shape>
                <o:OLEObject Type="Embed" ProgID="Equation.DSMT4" ShapeID="_x0000_i1145" DrawAspect="Content" ObjectID="_1827739925" r:id="rId106"/>
              </w:object>
            </w:r>
          </w:p>
        </w:tc>
        <w:tc>
          <w:tcPr>
            <w:tcW w:w="2977" w:type="dxa"/>
          </w:tcPr>
          <w:p w14:paraId="28D238B1" w14:textId="77777777" w:rsidR="003E6E14" w:rsidRPr="006C2D13" w:rsidRDefault="003E6E14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23D5947A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3E6E14" w:rsidRPr="006C2D13" w14:paraId="2BC576DE" w14:textId="77777777" w:rsidTr="001418F3">
        <w:tc>
          <w:tcPr>
            <w:tcW w:w="959" w:type="dxa"/>
          </w:tcPr>
          <w:p w14:paraId="4D83D12F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459E0F7F">
                <v:shape id="_x0000_i1146" type="#_x0000_t75" style="width:21.75pt;height:18pt" o:ole="">
                  <v:imagedata r:id="rId61" o:title=""/>
                </v:shape>
                <o:OLEObject Type="Embed" ProgID="Equation.DSMT4" ShapeID="_x0000_i1146" DrawAspect="Content" ObjectID="_1827739926" r:id="rId107"/>
              </w:object>
            </w:r>
          </w:p>
        </w:tc>
        <w:tc>
          <w:tcPr>
            <w:tcW w:w="2977" w:type="dxa"/>
          </w:tcPr>
          <w:p w14:paraId="54FCD3C9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835" w:type="dxa"/>
          </w:tcPr>
          <w:p w14:paraId="0255AC73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516DFA3E" w14:textId="77777777" w:rsidR="003E6E14" w:rsidRPr="006C2D13" w:rsidRDefault="003E6E14" w:rsidP="003E6E14">
      <w:pPr>
        <w:rPr>
          <w:rFonts w:ascii="Arial" w:eastAsia="굴림체" w:hAnsi="Arial" w:cs="Arial"/>
          <w:szCs w:val="20"/>
        </w:rPr>
      </w:pPr>
    </w:p>
    <w:p w14:paraId="0325F3F8" w14:textId="428369C0" w:rsidR="003E6E14" w:rsidRPr="006C2D13" w:rsidRDefault="003E6E14" w:rsidP="003E6E14">
      <w:pPr>
        <w:rPr>
          <w:rFonts w:ascii="Arial" w:eastAsia="굴림체" w:hAnsi="Arial" w:cs="Arial"/>
          <w:szCs w:val="20"/>
        </w:rPr>
      </w:pPr>
      <w:r w:rsidRPr="00845813">
        <w:rPr>
          <w:rFonts w:ascii="Arial" w:eastAsia="굴림체" w:hAnsi="Arial" w:cs="Arial"/>
          <w:szCs w:val="20"/>
        </w:rPr>
        <w:t xml:space="preserve">&lt;Table&gt; Thevenin Equivalent Circuit </w:t>
      </w:r>
      <w:r>
        <w:rPr>
          <w:rFonts w:ascii="Arial" w:eastAsia="굴림체" w:hAnsi="Arial" w:cs="Arial"/>
          <w:szCs w:val="20"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4"/>
        <w:gridCol w:w="1439"/>
        <w:gridCol w:w="3279"/>
        <w:gridCol w:w="3112"/>
      </w:tblGrid>
      <w:tr w:rsidR="003E6E14" w:rsidRPr="006C2D13" w14:paraId="6A4BF487" w14:textId="77777777" w:rsidTr="001418F3">
        <w:tc>
          <w:tcPr>
            <w:tcW w:w="675" w:type="dxa"/>
          </w:tcPr>
          <w:p w14:paraId="620D2398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18" w:type="dxa"/>
          </w:tcPr>
          <w:p w14:paraId="2D1B6865" w14:textId="77777777" w:rsidR="003E6E14" w:rsidRPr="006C2D13" w:rsidRDefault="003E6E14" w:rsidP="00F911F5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>Measurement value</w:t>
            </w:r>
          </w:p>
        </w:tc>
        <w:tc>
          <w:tcPr>
            <w:tcW w:w="3402" w:type="dxa"/>
          </w:tcPr>
          <w:p w14:paraId="0F80C3EF" w14:textId="77777777" w:rsidR="003E6E14" w:rsidRPr="006C2D13" w:rsidRDefault="003E6E14" w:rsidP="00F911F5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45685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Pr="006C2D13">
              <w:rPr>
                <w:rFonts w:ascii="Arial" w:eastAsia="굴림체" w:hAnsi="Arial" w:cs="Arial"/>
                <w:szCs w:val="20"/>
              </w:rPr>
              <w:t>1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Pr="006C2D13">
              <w:rPr>
                <w:rFonts w:ascii="Arial" w:eastAsia="굴림체" w:hAnsi="Arial" w:cs="Arial"/>
                <w:szCs w:val="20"/>
              </w:rPr>
              <w:t>(</w:t>
            </w:r>
            <w:r w:rsidRPr="00845685">
              <w:rPr>
                <w:rFonts w:ascii="Arial" w:eastAsia="굴림체" w:hAnsi="Arial" w:cs="Arial"/>
              </w:rPr>
              <w:t xml:space="preserve">Using </w:t>
            </w:r>
            <w:r>
              <w:rPr>
                <w:rFonts w:ascii="Arial" w:eastAsia="굴림체" w:hAnsi="Arial" w:cs="Arial"/>
              </w:rPr>
              <w:t>c</w:t>
            </w:r>
            <w:r w:rsidRPr="00845685">
              <w:rPr>
                <w:rFonts w:ascii="Arial" w:eastAsia="굴림체" w:hAnsi="Arial" w:cs="Arial"/>
              </w:rPr>
              <w:t xml:space="preserve">alculated </w:t>
            </w:r>
            <w:r>
              <w:rPr>
                <w:rFonts w:ascii="Arial" w:eastAsia="굴림체" w:hAnsi="Arial" w:cs="Arial"/>
              </w:rPr>
              <w:t>v</w:t>
            </w:r>
            <w:r w:rsidRPr="00845685">
              <w:rPr>
                <w:rFonts w:ascii="Arial" w:eastAsia="굴림체" w:hAnsi="Arial" w:cs="Arial"/>
              </w:rPr>
              <w:t>alues</w:t>
            </w:r>
            <w:r>
              <w:rPr>
                <w:rFonts w:ascii="Arial" w:eastAsia="굴림체" w:hAnsi="Arial" w:cs="Arial"/>
              </w:rPr>
              <w:t xml:space="preserve"> of 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5BC5508E">
                <v:shape id="_x0000_i1147" type="#_x0000_t75" style="width:19.15pt;height:18pt" o:ole="">
                  <v:imagedata r:id="rId59" o:title=""/>
                </v:shape>
                <o:OLEObject Type="Embed" ProgID="Equation.DSMT4" ShapeID="_x0000_i1147" DrawAspect="Content" ObjectID="_1827739927" r:id="rId108"/>
              </w:object>
            </w:r>
            <w:r w:rsidRPr="006C2D13">
              <w:rPr>
                <w:rFonts w:ascii="Arial" w:eastAsia="굴림체" w:hAnsi="Arial" w:cs="Arial"/>
              </w:rPr>
              <w:t>,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3BB0341F">
                <v:shape id="_x0000_i1148" type="#_x0000_t75" style="width:21.75pt;height:18pt" o:ole="">
                  <v:imagedata r:id="rId61" o:title=""/>
                </v:shape>
                <o:OLEObject Type="Embed" ProgID="Equation.DSMT4" ShapeID="_x0000_i1148" DrawAspect="Content" ObjectID="_1827739928" r:id="rId109"/>
              </w:object>
            </w:r>
            <w:r w:rsidRPr="006C2D13">
              <w:rPr>
                <w:rFonts w:ascii="Arial" w:eastAsia="굴림체" w:hAnsi="Arial" w:cs="Arial"/>
              </w:rPr>
              <w:t>)</w:t>
            </w:r>
          </w:p>
        </w:tc>
        <w:tc>
          <w:tcPr>
            <w:tcW w:w="3225" w:type="dxa"/>
          </w:tcPr>
          <w:p w14:paraId="59E9681D" w14:textId="77777777" w:rsidR="003E6E14" w:rsidRPr="006C2D13" w:rsidRDefault="003E6E14" w:rsidP="00F911F5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063510">
              <w:rPr>
                <w:rFonts w:ascii="Arial" w:eastAsia="굴림체" w:hAnsi="Arial" w:cs="Arial"/>
                <w:szCs w:val="20"/>
              </w:rPr>
              <w:t xml:space="preserve">Calculated value </w:t>
            </w:r>
            <w:r w:rsidRPr="006C2D13">
              <w:rPr>
                <w:rFonts w:ascii="Arial" w:eastAsia="굴림체" w:hAnsi="Arial" w:cs="Arial"/>
                <w:szCs w:val="20"/>
              </w:rPr>
              <w:t>2</w:t>
            </w:r>
            <w:r>
              <w:rPr>
                <w:rFonts w:ascii="Arial" w:eastAsia="굴림체" w:hAnsi="Arial" w:cs="Arial"/>
                <w:szCs w:val="20"/>
              </w:rPr>
              <w:t xml:space="preserve"> </w:t>
            </w:r>
            <w:r w:rsidRPr="006C2D13">
              <w:rPr>
                <w:rFonts w:ascii="Arial" w:eastAsia="굴림체" w:hAnsi="Arial" w:cs="Arial"/>
                <w:szCs w:val="20"/>
              </w:rPr>
              <w:t>(</w:t>
            </w:r>
            <w:r w:rsidRPr="00845685">
              <w:rPr>
                <w:rFonts w:ascii="Arial" w:eastAsia="굴림체" w:hAnsi="Arial" w:cs="Arial"/>
              </w:rPr>
              <w:t xml:space="preserve">Using </w:t>
            </w:r>
            <w:r>
              <w:rPr>
                <w:rFonts w:ascii="Arial" w:eastAsia="굴림체" w:hAnsi="Arial" w:cs="Arial"/>
              </w:rPr>
              <w:t>measured</w:t>
            </w:r>
            <w:r w:rsidRPr="00845685">
              <w:rPr>
                <w:rFonts w:ascii="Arial" w:eastAsia="굴림체" w:hAnsi="Arial" w:cs="Arial"/>
              </w:rPr>
              <w:t xml:space="preserve"> </w:t>
            </w:r>
            <w:r>
              <w:rPr>
                <w:rFonts w:ascii="Arial" w:eastAsia="굴림체" w:hAnsi="Arial" w:cs="Arial"/>
              </w:rPr>
              <w:t>v</w:t>
            </w:r>
            <w:r w:rsidRPr="00845685">
              <w:rPr>
                <w:rFonts w:ascii="Arial" w:eastAsia="굴림체" w:hAnsi="Arial" w:cs="Arial"/>
              </w:rPr>
              <w:t>alues</w:t>
            </w:r>
            <w:r>
              <w:rPr>
                <w:rFonts w:ascii="Arial" w:eastAsia="굴림체" w:hAnsi="Arial" w:cs="Arial"/>
              </w:rPr>
              <w:t xml:space="preserve"> of 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380" w:dyaOrig="360" w14:anchorId="71CC6F9C">
                <v:shape id="_x0000_i1149" type="#_x0000_t75" style="width:19.15pt;height:18pt" o:ole="">
                  <v:imagedata r:id="rId59" o:title=""/>
                </v:shape>
                <o:OLEObject Type="Embed" ProgID="Equation.DSMT4" ShapeID="_x0000_i1149" DrawAspect="Content" ObjectID="_1827739929" r:id="rId110"/>
              </w:object>
            </w:r>
            <w:r w:rsidRPr="006C2D13">
              <w:rPr>
                <w:rFonts w:ascii="Arial" w:eastAsia="굴림체" w:hAnsi="Arial" w:cs="Arial"/>
              </w:rPr>
              <w:t>,</w:t>
            </w:r>
            <w:r w:rsidRPr="006C2D13">
              <w:rPr>
                <w:rFonts w:ascii="Arial" w:eastAsia="굴림체" w:hAnsi="Arial" w:cs="Arial"/>
                <w:position w:val="-12"/>
              </w:rPr>
              <w:object w:dxaOrig="420" w:dyaOrig="360" w14:anchorId="4AE2B885">
                <v:shape id="_x0000_i1150" type="#_x0000_t75" style="width:21.75pt;height:18pt" o:ole="">
                  <v:imagedata r:id="rId61" o:title=""/>
                </v:shape>
                <o:OLEObject Type="Embed" ProgID="Equation.DSMT4" ShapeID="_x0000_i1150" DrawAspect="Content" ObjectID="_1827739930" r:id="rId111"/>
              </w:object>
            </w:r>
            <w:r w:rsidRPr="006C2D13">
              <w:rPr>
                <w:rFonts w:ascii="Arial" w:eastAsia="굴림체" w:hAnsi="Arial" w:cs="Arial"/>
              </w:rPr>
              <w:t>)</w:t>
            </w:r>
          </w:p>
        </w:tc>
      </w:tr>
      <w:tr w:rsidR="003E6E14" w:rsidRPr="006C2D13" w14:paraId="7DF226EF" w14:textId="77777777" w:rsidTr="001418F3">
        <w:tc>
          <w:tcPr>
            <w:tcW w:w="675" w:type="dxa"/>
          </w:tcPr>
          <w:p w14:paraId="7EF0D0A1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6C2D13">
              <w:rPr>
                <w:rFonts w:ascii="Arial" w:eastAsia="굴림체" w:hAnsi="Arial" w:cs="Arial"/>
                <w:position w:val="-12"/>
              </w:rPr>
              <w:object w:dxaOrig="279" w:dyaOrig="360" w14:anchorId="76CDA21A">
                <v:shape id="_x0000_i1151" type="#_x0000_t75" style="width:13.5pt;height:18pt" o:ole="">
                  <v:imagedata r:id="rId67" o:title=""/>
                </v:shape>
                <o:OLEObject Type="Embed" ProgID="Equation.DSMT4" ShapeID="_x0000_i1151" DrawAspect="Content" ObjectID="_1827739931" r:id="rId112"/>
              </w:object>
            </w:r>
          </w:p>
        </w:tc>
        <w:tc>
          <w:tcPr>
            <w:tcW w:w="1418" w:type="dxa"/>
          </w:tcPr>
          <w:p w14:paraId="7780BEC6" w14:textId="77777777" w:rsidR="003E6E14" w:rsidRPr="006C2D13" w:rsidRDefault="003E6E14" w:rsidP="001418F3">
            <w:pPr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402" w:type="dxa"/>
          </w:tcPr>
          <w:p w14:paraId="2123AFBD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3225" w:type="dxa"/>
          </w:tcPr>
          <w:p w14:paraId="7119983C" w14:textId="77777777" w:rsidR="003E6E14" w:rsidRPr="006C2D13" w:rsidRDefault="003E6E14" w:rsidP="001418F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38D10C6" w14:textId="77777777" w:rsidR="00AA76FC" w:rsidRPr="008C5AF9" w:rsidRDefault="00AA76FC" w:rsidP="00AA76FC">
      <w:pPr>
        <w:rPr>
          <w:rFonts w:ascii="Arial" w:eastAsia="굴림체" w:hAnsi="Arial" w:cs="Arial"/>
          <w:b/>
          <w:sz w:val="24"/>
        </w:rPr>
      </w:pPr>
    </w:p>
    <w:p w14:paraId="1E0E8330" w14:textId="17CB745C" w:rsidR="000F0143" w:rsidRPr="008C5AF9" w:rsidRDefault="00864B66" w:rsidP="00692262">
      <w:pPr>
        <w:rPr>
          <w:rFonts w:ascii="Arial" w:eastAsia="굴림" w:hAnsi="Arial" w:cs="Arial"/>
        </w:rPr>
      </w:pPr>
      <w:r w:rsidRPr="008C5AF9">
        <w:rPr>
          <w:rFonts w:ascii="Arial" w:eastAsia="굴림체" w:hAnsi="Arial" w:cs="Arial"/>
        </w:rPr>
        <w:br w:type="page"/>
      </w:r>
    </w:p>
    <w:p w14:paraId="0631381A" w14:textId="004F7F09" w:rsidR="00EC5FF2" w:rsidRPr="00692262" w:rsidRDefault="00DF2A03" w:rsidP="00AE3F26">
      <w:pPr>
        <w:jc w:val="left"/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>
        <w:rPr>
          <w:rFonts w:ascii="Arial" w:eastAsia="굴림체" w:hAnsi="Arial" w:cs="Arial"/>
          <w:b/>
          <w:bCs/>
          <w:sz w:val="24"/>
        </w:rPr>
        <w:t>ab</w:t>
      </w:r>
      <w:r w:rsidR="00AD7E77" w:rsidRPr="008C5AF9">
        <w:rPr>
          <w:rFonts w:ascii="Arial" w:eastAsia="굴림체" w:hAnsi="Arial" w:cs="Arial"/>
          <w:b/>
          <w:bCs/>
          <w:sz w:val="24"/>
        </w:rPr>
        <w:t xml:space="preserve"> 3</w:t>
      </w:r>
      <w:r w:rsidR="00EC5FF2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Pr="00DF2A03">
        <w:rPr>
          <w:rFonts w:ascii="Arial" w:eastAsia="굴림체" w:hAnsi="Arial" w:cs="Arial"/>
          <w:b/>
          <w:bCs/>
          <w:sz w:val="24"/>
        </w:rPr>
        <w:t>Characteristics of Capacitors and Inductors – Transient Characteristics</w:t>
      </w:r>
    </w:p>
    <w:p w14:paraId="54D4B39B" w14:textId="77777777" w:rsidR="00692262" w:rsidRDefault="00692262">
      <w:pPr>
        <w:widowControl/>
        <w:wordWrap/>
        <w:autoSpaceDE/>
        <w:autoSpaceDN/>
        <w:jc w:val="left"/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/>
          <w:b/>
          <w:sz w:val="24"/>
        </w:rPr>
        <w:br w:type="page"/>
      </w:r>
    </w:p>
    <w:p w14:paraId="214F89E8" w14:textId="37084F3D" w:rsidR="00EC5FF2" w:rsidRPr="008C5AF9" w:rsidRDefault="00BC2141" w:rsidP="00EC5FF2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BC2141">
        <w:rPr>
          <w:rFonts w:ascii="Arial" w:eastAsia="굴림체" w:hAnsi="Arial" w:cs="Arial"/>
          <w:b/>
          <w:sz w:val="24"/>
        </w:rPr>
        <w:lastRenderedPageBreak/>
        <w:t>Review of Experimental Results and Discussion</w:t>
      </w:r>
    </w:p>
    <w:p w14:paraId="036A4946" w14:textId="77777777" w:rsidR="00EC5FF2" w:rsidRPr="008C5AF9" w:rsidRDefault="00EC5FF2" w:rsidP="00EC5FF2">
      <w:pPr>
        <w:rPr>
          <w:rFonts w:ascii="Arial" w:eastAsia="굴림체" w:hAnsi="Arial" w:cs="Arial"/>
          <w:b/>
          <w:sz w:val="24"/>
        </w:rPr>
      </w:pPr>
    </w:p>
    <w:p w14:paraId="1F89BA8E" w14:textId="2BF965AF" w:rsidR="00EC5FF2" w:rsidRPr="008C5AF9" w:rsidRDefault="000E1340" w:rsidP="00EC5FF2">
      <w:pPr>
        <w:rPr>
          <w:rFonts w:ascii="Arial" w:eastAsia="굴림체" w:hAnsi="Arial" w:cs="Arial"/>
          <w:szCs w:val="20"/>
        </w:rPr>
      </w:pPr>
      <w:r w:rsidRPr="000E1340">
        <w:rPr>
          <w:rFonts w:ascii="Arial" w:eastAsia="굴림체" w:hAnsi="Arial" w:cs="Arial"/>
          <w:szCs w:val="20"/>
        </w:rPr>
        <w:t>&lt;Table&gt; Measurement of Time Constant in RC Circu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1275"/>
        <w:gridCol w:w="1276"/>
        <w:gridCol w:w="2552"/>
        <w:gridCol w:w="2403"/>
      </w:tblGrid>
      <w:tr w:rsidR="00EC5FF2" w:rsidRPr="008C5AF9" w14:paraId="1311D1EA" w14:textId="77777777" w:rsidTr="00CB4F96">
        <w:tc>
          <w:tcPr>
            <w:tcW w:w="988" w:type="dxa"/>
          </w:tcPr>
          <w:p w14:paraId="01C68EF0" w14:textId="6FDE8B2A" w:rsidR="00EC5FF2" w:rsidRPr="008C5AF9" w:rsidRDefault="000E1340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ircuit</w:t>
            </w:r>
          </w:p>
        </w:tc>
        <w:tc>
          <w:tcPr>
            <w:tcW w:w="1275" w:type="dxa"/>
          </w:tcPr>
          <w:p w14:paraId="39664D40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R</w:t>
            </w:r>
          </w:p>
        </w:tc>
        <w:tc>
          <w:tcPr>
            <w:tcW w:w="1276" w:type="dxa"/>
          </w:tcPr>
          <w:p w14:paraId="24AE75B5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</w:t>
            </w:r>
          </w:p>
        </w:tc>
        <w:tc>
          <w:tcPr>
            <w:tcW w:w="2552" w:type="dxa"/>
          </w:tcPr>
          <w:p w14:paraId="53E668FC" w14:textId="15FC6F8D" w:rsidR="00EC5FF2" w:rsidRPr="008C5AF9" w:rsidRDefault="000D309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Time Constant</w:t>
            </w:r>
            <w:r w:rsidR="000E1340" w:rsidRPr="000E1340">
              <w:rPr>
                <w:rFonts w:ascii="Arial" w:eastAsia="굴림체" w:hAnsi="Arial" w:cs="Arial"/>
                <w:szCs w:val="20"/>
              </w:rPr>
              <w:t xml:space="preserve"> (theoretical value)</w:t>
            </w:r>
          </w:p>
        </w:tc>
        <w:tc>
          <w:tcPr>
            <w:tcW w:w="2403" w:type="dxa"/>
          </w:tcPr>
          <w:p w14:paraId="3DDB7BA5" w14:textId="77777777" w:rsidR="00570B02" w:rsidRDefault="000D309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Time Constant</w:t>
            </w:r>
          </w:p>
          <w:p w14:paraId="49566948" w14:textId="736326FC" w:rsidR="00EC5FF2" w:rsidRPr="008C5AF9" w:rsidRDefault="000E1340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0E1340">
              <w:rPr>
                <w:rFonts w:ascii="Arial" w:eastAsia="굴림체" w:hAnsi="Arial" w:cs="Arial"/>
                <w:szCs w:val="20"/>
              </w:rPr>
              <w:t>(measured value)</w:t>
            </w:r>
          </w:p>
        </w:tc>
      </w:tr>
      <w:tr w:rsidR="00EC5FF2" w:rsidRPr="008C5AF9" w14:paraId="52FF2B9A" w14:textId="77777777" w:rsidTr="00CB4F96">
        <w:tc>
          <w:tcPr>
            <w:tcW w:w="988" w:type="dxa"/>
          </w:tcPr>
          <w:p w14:paraId="2DAEC0E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275" w:type="dxa"/>
          </w:tcPr>
          <w:p w14:paraId="242BD914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0B063D12">
                <v:shape id="_x0000_i1188" type="#_x0000_t75" style="width:25.5pt;height:12.4pt" o:ole="">
                  <v:imagedata r:id="rId113" o:title=""/>
                </v:shape>
                <o:OLEObject Type="Embed" ProgID="Equation.DSMT4" ShapeID="_x0000_i1188" DrawAspect="Content" ObjectID="_1827739932" r:id="rId114"/>
              </w:object>
            </w:r>
          </w:p>
        </w:tc>
        <w:tc>
          <w:tcPr>
            <w:tcW w:w="1276" w:type="dxa"/>
          </w:tcPr>
          <w:p w14:paraId="4133A8B6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75DC1CCA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184966F3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EC5FF2" w:rsidRPr="008C5AF9" w14:paraId="07F371B8" w14:textId="77777777" w:rsidTr="00CB4F96">
        <w:tc>
          <w:tcPr>
            <w:tcW w:w="988" w:type="dxa"/>
          </w:tcPr>
          <w:p w14:paraId="22389D0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275" w:type="dxa"/>
          </w:tcPr>
          <w:p w14:paraId="70ED90A0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096189A0">
                <v:shape id="_x0000_i1189" type="#_x0000_t75" style="width:25.5pt;height:12.75pt" o:ole="">
                  <v:imagedata r:id="rId113" o:title=""/>
                </v:shape>
                <o:OLEObject Type="Embed" ProgID="Equation.DSMT4" ShapeID="_x0000_i1189" DrawAspect="Content" ObjectID="_1827739933" r:id="rId115"/>
              </w:object>
            </w:r>
          </w:p>
        </w:tc>
        <w:tc>
          <w:tcPr>
            <w:tcW w:w="1276" w:type="dxa"/>
          </w:tcPr>
          <w:p w14:paraId="64D23DF6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709FFFA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45206C9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EC5FF2" w:rsidRPr="008C5AF9" w14:paraId="73C30127" w14:textId="77777777" w:rsidTr="00CB4F96">
        <w:tc>
          <w:tcPr>
            <w:tcW w:w="988" w:type="dxa"/>
          </w:tcPr>
          <w:p w14:paraId="215E598A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275" w:type="dxa"/>
          </w:tcPr>
          <w:p w14:paraId="3B9DD7BA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7DE9676F">
                <v:shape id="_x0000_i1190" type="#_x0000_t75" style="width:25.5pt;height:12.75pt" o:ole="">
                  <v:imagedata r:id="rId113" o:title=""/>
                </v:shape>
                <o:OLEObject Type="Embed" ProgID="Equation.DSMT4" ShapeID="_x0000_i1190" DrawAspect="Content" ObjectID="_1827739934" r:id="rId116"/>
              </w:object>
            </w:r>
          </w:p>
        </w:tc>
        <w:tc>
          <w:tcPr>
            <w:tcW w:w="1276" w:type="dxa"/>
          </w:tcPr>
          <w:p w14:paraId="3169D72F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4470ED08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3B422645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B101813" w14:textId="77777777" w:rsidR="00EC5FF2" w:rsidRPr="008C5AF9" w:rsidRDefault="00EC5FF2" w:rsidP="00EC5FF2">
      <w:pPr>
        <w:rPr>
          <w:rFonts w:ascii="Arial" w:eastAsia="굴림체" w:hAnsi="Arial" w:cs="Arial"/>
          <w:szCs w:val="20"/>
        </w:rPr>
      </w:pPr>
    </w:p>
    <w:p w14:paraId="537861C0" w14:textId="3AD51124" w:rsidR="00EC5FF2" w:rsidRPr="008C5AF9" w:rsidRDefault="00CB4F96" w:rsidP="00EC5FF2">
      <w:pPr>
        <w:rPr>
          <w:rFonts w:ascii="Arial" w:eastAsia="굴림체" w:hAnsi="Arial" w:cs="Arial"/>
          <w:szCs w:val="20"/>
        </w:rPr>
      </w:pPr>
      <w:r w:rsidRPr="00CB4F96">
        <w:rPr>
          <w:rFonts w:ascii="Arial" w:eastAsia="굴림체" w:hAnsi="Arial" w:cs="Arial"/>
          <w:szCs w:val="20"/>
        </w:rPr>
        <w:t>&lt;Table&gt; Measurement of RL Circuit Constant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1275"/>
        <w:gridCol w:w="1276"/>
        <w:gridCol w:w="2552"/>
        <w:gridCol w:w="2403"/>
      </w:tblGrid>
      <w:tr w:rsidR="00812A77" w:rsidRPr="008C5AF9" w14:paraId="544BC244" w14:textId="77777777" w:rsidTr="00CB4F96">
        <w:tc>
          <w:tcPr>
            <w:tcW w:w="988" w:type="dxa"/>
          </w:tcPr>
          <w:p w14:paraId="4C4ADC37" w14:textId="4468CBF6" w:rsidR="00EC5FF2" w:rsidRPr="008C5AF9" w:rsidRDefault="00812A7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ircuit</w:t>
            </w:r>
          </w:p>
        </w:tc>
        <w:tc>
          <w:tcPr>
            <w:tcW w:w="1275" w:type="dxa"/>
          </w:tcPr>
          <w:p w14:paraId="6EEEFF2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R</w:t>
            </w:r>
          </w:p>
        </w:tc>
        <w:tc>
          <w:tcPr>
            <w:tcW w:w="1276" w:type="dxa"/>
          </w:tcPr>
          <w:p w14:paraId="61C028FA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L</w:t>
            </w:r>
          </w:p>
        </w:tc>
        <w:tc>
          <w:tcPr>
            <w:tcW w:w="2552" w:type="dxa"/>
          </w:tcPr>
          <w:p w14:paraId="23F0F18A" w14:textId="2A794BB7" w:rsidR="00EC5FF2" w:rsidRPr="008C5AF9" w:rsidRDefault="00812A7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T</w:t>
            </w:r>
            <w:r>
              <w:rPr>
                <w:rFonts w:ascii="Arial" w:eastAsia="굴림체" w:hAnsi="Arial" w:cs="Arial"/>
                <w:szCs w:val="20"/>
              </w:rPr>
              <w:t>ime Constant (theoretical value</w:t>
            </w:r>
            <w:r w:rsidR="00EC5FF2" w:rsidRPr="008C5AF9">
              <w:rPr>
                <w:rFonts w:ascii="Arial" w:eastAsia="굴림체" w:hAnsi="Arial" w:cs="Arial"/>
                <w:szCs w:val="20"/>
              </w:rPr>
              <w:t>)</w:t>
            </w:r>
          </w:p>
        </w:tc>
        <w:tc>
          <w:tcPr>
            <w:tcW w:w="2403" w:type="dxa"/>
          </w:tcPr>
          <w:p w14:paraId="59285630" w14:textId="77777777" w:rsidR="00CB4F96" w:rsidRDefault="00812A7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T</w:t>
            </w:r>
            <w:r>
              <w:rPr>
                <w:rFonts w:ascii="Arial" w:eastAsia="굴림체" w:hAnsi="Arial" w:cs="Arial"/>
                <w:szCs w:val="20"/>
              </w:rPr>
              <w:t>ime Constant</w:t>
            </w:r>
          </w:p>
          <w:p w14:paraId="6D6EF221" w14:textId="03D9E4BA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</w:t>
            </w:r>
            <w:r w:rsidR="00812A77">
              <w:rPr>
                <w:rFonts w:ascii="Arial" w:eastAsia="굴림체" w:hAnsi="Arial" w:cs="Arial" w:hint="eastAsia"/>
                <w:szCs w:val="20"/>
              </w:rPr>
              <w:t>m</w:t>
            </w:r>
            <w:r w:rsidR="00812A77">
              <w:rPr>
                <w:rFonts w:ascii="Arial" w:eastAsia="굴림체" w:hAnsi="Arial" w:cs="Arial"/>
                <w:szCs w:val="20"/>
              </w:rPr>
              <w:t>easured value</w:t>
            </w:r>
            <w:r w:rsidRPr="008C5AF9">
              <w:rPr>
                <w:rFonts w:ascii="Arial" w:eastAsia="굴림체" w:hAnsi="Arial" w:cs="Arial"/>
                <w:szCs w:val="20"/>
              </w:rPr>
              <w:t>)</w:t>
            </w:r>
          </w:p>
        </w:tc>
      </w:tr>
      <w:tr w:rsidR="00812A77" w:rsidRPr="008C5AF9" w14:paraId="69F2F1F5" w14:textId="77777777" w:rsidTr="00CB4F96">
        <w:tc>
          <w:tcPr>
            <w:tcW w:w="988" w:type="dxa"/>
          </w:tcPr>
          <w:p w14:paraId="7968824B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275" w:type="dxa"/>
          </w:tcPr>
          <w:p w14:paraId="395B5E0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7E3202E2">
                <v:shape id="_x0000_i1191" type="#_x0000_t75" style="width:25.5pt;height:12.75pt" o:ole="">
                  <v:imagedata r:id="rId113" o:title=""/>
                </v:shape>
                <o:OLEObject Type="Embed" ProgID="Equation.DSMT4" ShapeID="_x0000_i1191" DrawAspect="Content" ObjectID="_1827739935" r:id="rId117"/>
              </w:object>
            </w:r>
          </w:p>
        </w:tc>
        <w:tc>
          <w:tcPr>
            <w:tcW w:w="1276" w:type="dxa"/>
          </w:tcPr>
          <w:p w14:paraId="0133D44B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3C64043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6403341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812A77" w:rsidRPr="008C5AF9" w14:paraId="7D3C4C6C" w14:textId="77777777" w:rsidTr="00CB4F96">
        <w:tc>
          <w:tcPr>
            <w:tcW w:w="988" w:type="dxa"/>
          </w:tcPr>
          <w:p w14:paraId="28393167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275" w:type="dxa"/>
          </w:tcPr>
          <w:p w14:paraId="3528F763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5FA59827">
                <v:shape id="_x0000_i1192" type="#_x0000_t75" style="width:25.5pt;height:12.75pt" o:ole="">
                  <v:imagedata r:id="rId113" o:title=""/>
                </v:shape>
                <o:OLEObject Type="Embed" ProgID="Equation.DSMT4" ShapeID="_x0000_i1192" DrawAspect="Content" ObjectID="_1827739936" r:id="rId118"/>
              </w:object>
            </w:r>
          </w:p>
        </w:tc>
        <w:tc>
          <w:tcPr>
            <w:tcW w:w="1276" w:type="dxa"/>
          </w:tcPr>
          <w:p w14:paraId="7FA768ED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547155BD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1AF3276D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812A77" w:rsidRPr="008C5AF9" w14:paraId="4ADB57AB" w14:textId="77777777" w:rsidTr="00CB4F96">
        <w:tc>
          <w:tcPr>
            <w:tcW w:w="988" w:type="dxa"/>
          </w:tcPr>
          <w:p w14:paraId="0D4CC48C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275" w:type="dxa"/>
          </w:tcPr>
          <w:p w14:paraId="551CE555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6ECAFA57">
                <v:shape id="_x0000_i1193" type="#_x0000_t75" style="width:25.5pt;height:12.75pt" o:ole="">
                  <v:imagedata r:id="rId113" o:title=""/>
                </v:shape>
                <o:OLEObject Type="Embed" ProgID="Equation.DSMT4" ShapeID="_x0000_i1193" DrawAspect="Content" ObjectID="_1827739937" r:id="rId119"/>
              </w:object>
            </w:r>
          </w:p>
        </w:tc>
        <w:tc>
          <w:tcPr>
            <w:tcW w:w="1276" w:type="dxa"/>
          </w:tcPr>
          <w:p w14:paraId="5096C9BE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552" w:type="dxa"/>
          </w:tcPr>
          <w:p w14:paraId="43C64C06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403" w:type="dxa"/>
          </w:tcPr>
          <w:p w14:paraId="295F5F64" w14:textId="77777777" w:rsidR="00EC5FF2" w:rsidRPr="008C5AF9" w:rsidRDefault="00EC5F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5BBF1AE1" w14:textId="77777777" w:rsidR="00EC5FF2" w:rsidRPr="008C5AF9" w:rsidRDefault="00EC5FF2" w:rsidP="00EC5FF2">
      <w:pPr>
        <w:rPr>
          <w:rFonts w:ascii="Arial" w:eastAsia="굴림체" w:hAnsi="Arial" w:cs="Arial"/>
          <w:szCs w:val="20"/>
        </w:rPr>
      </w:pPr>
    </w:p>
    <w:p w14:paraId="6A9A4D62" w14:textId="1BBE8DB8" w:rsidR="00DD1EFB" w:rsidRPr="008C5AF9" w:rsidRDefault="00EC5FF2" w:rsidP="00DD1EFB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1A289B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1A289B">
        <w:rPr>
          <w:rFonts w:ascii="Arial" w:eastAsia="굴림체" w:hAnsi="Arial" w:cs="Arial"/>
          <w:b/>
          <w:bCs/>
          <w:sz w:val="24"/>
        </w:rPr>
        <w:t>ab</w:t>
      </w:r>
      <w:r w:rsidR="00380E6C" w:rsidRPr="008C5AF9">
        <w:rPr>
          <w:rFonts w:ascii="Arial" w:eastAsia="굴림체" w:hAnsi="Arial" w:cs="Arial"/>
          <w:b/>
          <w:bCs/>
          <w:sz w:val="24"/>
        </w:rPr>
        <w:t xml:space="preserve"> 4</w:t>
      </w:r>
      <w:r w:rsidR="00DD1EFB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1A289B" w:rsidRPr="001A289B">
        <w:rPr>
          <w:rFonts w:ascii="Arial" w:eastAsia="굴림체" w:hAnsi="Arial" w:cs="Arial"/>
          <w:b/>
          <w:bCs/>
          <w:sz w:val="24"/>
        </w:rPr>
        <w:t>Transient Characteristics of RLC Circuits</w:t>
      </w:r>
    </w:p>
    <w:p w14:paraId="12A3252E" w14:textId="77777777" w:rsidR="0035062E" w:rsidRDefault="0035062E">
      <w:pPr>
        <w:widowControl/>
        <w:wordWrap/>
        <w:autoSpaceDE/>
        <w:autoSpaceDN/>
        <w:jc w:val="left"/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/>
          <w:b/>
          <w:sz w:val="24"/>
        </w:rPr>
        <w:br w:type="page"/>
      </w:r>
    </w:p>
    <w:p w14:paraId="44A6CE2D" w14:textId="3AE8DE41" w:rsidR="00DD1EFB" w:rsidRPr="008C5AF9" w:rsidRDefault="00A074C1" w:rsidP="00DD1EFB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A074C1">
        <w:rPr>
          <w:rFonts w:ascii="Arial" w:eastAsia="굴림체" w:hAnsi="Arial" w:cs="Arial"/>
          <w:b/>
          <w:sz w:val="24"/>
        </w:rPr>
        <w:lastRenderedPageBreak/>
        <w:t>Review of Experimental Results</w:t>
      </w:r>
      <w:r>
        <w:rPr>
          <w:rFonts w:ascii="Arial" w:eastAsia="굴림체" w:hAnsi="Arial" w:cs="Arial"/>
          <w:b/>
          <w:sz w:val="24"/>
        </w:rPr>
        <w:t xml:space="preserve"> and Discussion</w:t>
      </w:r>
    </w:p>
    <w:p w14:paraId="4E406FD6" w14:textId="77777777" w:rsidR="00DD1EFB" w:rsidRPr="008C5AF9" w:rsidRDefault="00DD1EFB" w:rsidP="00DD1EFB">
      <w:pPr>
        <w:rPr>
          <w:rFonts w:ascii="Arial" w:eastAsia="굴림체" w:hAnsi="Arial" w:cs="Arial"/>
          <w:b/>
          <w:sz w:val="24"/>
        </w:rPr>
      </w:pPr>
    </w:p>
    <w:p w14:paraId="04C1B53B" w14:textId="78CCDDDC" w:rsidR="00AF40E2" w:rsidRPr="008C5AF9" w:rsidRDefault="00AF40E2" w:rsidP="00DD1EFB">
      <w:pPr>
        <w:rPr>
          <w:rFonts w:ascii="Arial" w:eastAsia="굴림체" w:hAnsi="Arial" w:cs="Arial"/>
          <w:szCs w:val="20"/>
        </w:rPr>
      </w:pPr>
      <w:r w:rsidRPr="008C5AF9">
        <w:rPr>
          <w:rFonts w:ascii="Arial" w:eastAsia="굴림체" w:hAnsi="Arial" w:cs="Arial"/>
          <w:szCs w:val="20"/>
        </w:rPr>
        <w:t>&lt;Table&gt; Transient Response Parameters of RLC Circuit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"/>
        <w:gridCol w:w="1027"/>
        <w:gridCol w:w="936"/>
        <w:gridCol w:w="633"/>
        <w:gridCol w:w="644"/>
        <w:gridCol w:w="607"/>
        <w:gridCol w:w="633"/>
        <w:gridCol w:w="607"/>
        <w:gridCol w:w="676"/>
        <w:gridCol w:w="644"/>
        <w:gridCol w:w="607"/>
        <w:gridCol w:w="634"/>
      </w:tblGrid>
      <w:tr w:rsidR="00DD1EFB" w:rsidRPr="008C5AF9" w14:paraId="4578DEC6" w14:textId="77777777" w:rsidTr="00B93C13">
        <w:tc>
          <w:tcPr>
            <w:tcW w:w="836" w:type="dxa"/>
            <w:vMerge w:val="restart"/>
            <w:shd w:val="clear" w:color="auto" w:fill="auto"/>
            <w:vAlign w:val="center"/>
          </w:tcPr>
          <w:p w14:paraId="77A19A2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240" w:dyaOrig="260" w14:anchorId="01A2719B">
                <v:shape id="_x0000_i1237" type="#_x0000_t75" style="width:12pt;height:12.4pt" o:ole="">
                  <v:imagedata r:id="rId120" o:title=""/>
                </v:shape>
                <o:OLEObject Type="Embed" ProgID="Equation.DSMT4" ShapeID="_x0000_i1237" DrawAspect="Content" ObjectID="_1827739938" r:id="rId121"/>
              </w:object>
            </w:r>
          </w:p>
        </w:tc>
        <w:tc>
          <w:tcPr>
            <w:tcW w:w="1016" w:type="dxa"/>
            <w:vMerge w:val="restart"/>
            <w:shd w:val="clear" w:color="auto" w:fill="auto"/>
            <w:vAlign w:val="center"/>
          </w:tcPr>
          <w:p w14:paraId="0DA3C700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220" w:dyaOrig="260" w14:anchorId="4FECED5F">
                <v:shape id="_x0000_i1238" type="#_x0000_t75" style="width:10.5pt;height:12.4pt" o:ole="">
                  <v:imagedata r:id="rId122" o:title=""/>
                </v:shape>
                <o:OLEObject Type="Embed" ProgID="Equation.DSMT4" ShapeID="_x0000_i1238" DrawAspect="Content" ObjectID="_1827739939" r:id="rId123"/>
              </w:object>
            </w:r>
          </w:p>
        </w:tc>
        <w:tc>
          <w:tcPr>
            <w:tcW w:w="936" w:type="dxa"/>
            <w:vMerge w:val="restart"/>
            <w:shd w:val="clear" w:color="auto" w:fill="auto"/>
            <w:vAlign w:val="center"/>
          </w:tcPr>
          <w:p w14:paraId="5F16162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79" w14:anchorId="4F5B39D7">
                <v:shape id="_x0000_i1239" type="#_x0000_t75" style="width:12pt;height:13.5pt" o:ole="">
                  <v:imagedata r:id="rId124" o:title=""/>
                </v:shape>
                <o:OLEObject Type="Embed" ProgID="Equation.DSMT4" ShapeID="_x0000_i1239" DrawAspect="Content" ObjectID="_1827739940" r:id="rId125"/>
              </w:object>
            </w:r>
          </w:p>
        </w:tc>
        <w:tc>
          <w:tcPr>
            <w:tcW w:w="660" w:type="dxa"/>
            <w:vMerge w:val="restart"/>
            <w:shd w:val="clear" w:color="auto" w:fill="auto"/>
            <w:vAlign w:val="center"/>
          </w:tcPr>
          <w:p w14:paraId="6D5CB71F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300" w:dyaOrig="300" w14:anchorId="79C6DAB9">
                <v:shape id="_x0000_i1240" type="#_x0000_t75" style="width:15pt;height:15pt" o:ole="">
                  <v:imagedata r:id="rId126" o:title=""/>
                </v:shape>
                <o:OLEObject Type="Embed" ProgID="Equation.DSMT4" ShapeID="_x0000_i1240" DrawAspect="Content" ObjectID="_1827739941" r:id="rId127"/>
              </w:object>
            </w:r>
          </w:p>
        </w:tc>
        <w:tc>
          <w:tcPr>
            <w:tcW w:w="1969" w:type="dxa"/>
            <w:gridSpan w:val="3"/>
            <w:shd w:val="clear" w:color="auto" w:fill="auto"/>
            <w:vAlign w:val="center"/>
          </w:tcPr>
          <w:p w14:paraId="18EA221D" w14:textId="618E619A" w:rsidR="00DD1EFB" w:rsidRPr="008C5AF9" w:rsidRDefault="00AF40E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alculated value</w:t>
            </w:r>
          </w:p>
        </w:tc>
        <w:tc>
          <w:tcPr>
            <w:tcW w:w="3303" w:type="dxa"/>
            <w:gridSpan w:val="5"/>
            <w:shd w:val="clear" w:color="auto" w:fill="auto"/>
            <w:vAlign w:val="center"/>
          </w:tcPr>
          <w:p w14:paraId="692B8421" w14:textId="0B658C38" w:rsidR="00DD1EFB" w:rsidRPr="008C5AF9" w:rsidRDefault="00AF40E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d value</w:t>
            </w:r>
          </w:p>
        </w:tc>
      </w:tr>
      <w:tr w:rsidR="00DD1EFB" w:rsidRPr="008C5AF9" w14:paraId="796E0B4F" w14:textId="77777777" w:rsidTr="00B93C13">
        <w:tc>
          <w:tcPr>
            <w:tcW w:w="836" w:type="dxa"/>
            <w:vMerge/>
            <w:shd w:val="clear" w:color="auto" w:fill="auto"/>
            <w:vAlign w:val="center"/>
          </w:tcPr>
          <w:p w14:paraId="4907244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16" w:type="dxa"/>
            <w:vMerge/>
            <w:shd w:val="clear" w:color="auto" w:fill="auto"/>
            <w:vAlign w:val="center"/>
          </w:tcPr>
          <w:p w14:paraId="3207832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936" w:type="dxa"/>
            <w:vMerge/>
            <w:shd w:val="clear" w:color="auto" w:fill="auto"/>
            <w:vAlign w:val="center"/>
          </w:tcPr>
          <w:p w14:paraId="653FFE7B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vMerge/>
            <w:shd w:val="clear" w:color="auto" w:fill="auto"/>
            <w:vAlign w:val="center"/>
          </w:tcPr>
          <w:p w14:paraId="6312AA2B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5E172CA1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20" w:dyaOrig="360" w14:anchorId="5CC1E171">
                <v:shape id="_x0000_i1241" type="#_x0000_t75" style="width:16.5pt;height:18pt" o:ole="">
                  <v:imagedata r:id="rId128" o:title=""/>
                </v:shape>
                <o:OLEObject Type="Embed" ProgID="Equation.DSMT4" ShapeID="_x0000_i1241" DrawAspect="Content" ObjectID="_1827739942" r:id="rId129"/>
              </w:objec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3A1803B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14F29E2B">
                <v:shape id="_x0000_i1242" type="#_x0000_t75" style="width:12pt;height:10.5pt" o:ole="">
                  <v:imagedata r:id="rId130" o:title=""/>
                </v:shape>
                <o:OLEObject Type="Embed" ProgID="Equation.DSMT4" ShapeID="_x0000_i1242" DrawAspect="Content" ObjectID="_1827739943" r:id="rId131"/>
              </w:object>
            </w:r>
          </w:p>
        </w:tc>
        <w:tc>
          <w:tcPr>
            <w:tcW w:w="660" w:type="dxa"/>
            <w:shd w:val="clear" w:color="auto" w:fill="auto"/>
            <w:vAlign w:val="center"/>
          </w:tcPr>
          <w:p w14:paraId="46544F0A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3AAAA399">
                <v:shape id="_x0000_i1243" type="#_x0000_t75" style="width:15pt;height:18pt" o:ole="">
                  <v:imagedata r:id="rId132" o:title=""/>
                </v:shape>
                <o:OLEObject Type="Embed" ProgID="Equation.DSMT4" ShapeID="_x0000_i1243" DrawAspect="Content" ObjectID="_1827739944" r:id="rId133"/>
              </w:objec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2B69034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240" w:dyaOrig="380" w14:anchorId="3F530577">
                <v:shape id="_x0000_i1244" type="#_x0000_t75" style="width:12pt;height:19.5pt" o:ole="">
                  <v:imagedata r:id="rId134" o:title=""/>
                </v:shape>
                <o:OLEObject Type="Embed" ProgID="Equation.DSMT4" ShapeID="_x0000_i1244" DrawAspect="Content" ObjectID="_1827739945" r:id="rId135"/>
              </w:object>
            </w:r>
          </w:p>
        </w:tc>
        <w:tc>
          <w:tcPr>
            <w:tcW w:w="691" w:type="dxa"/>
            <w:shd w:val="clear" w:color="auto" w:fill="auto"/>
            <w:vAlign w:val="center"/>
          </w:tcPr>
          <w:p w14:paraId="76AEBF88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400" w:dyaOrig="380" w14:anchorId="6F057ABF">
                <v:shape id="_x0000_i1245" type="#_x0000_t75" style="width:19.9pt;height:19.5pt" o:ole="">
                  <v:imagedata r:id="rId136" o:title=""/>
                </v:shape>
                <o:OLEObject Type="Embed" ProgID="Equation.DSMT4" ShapeID="_x0000_i1245" DrawAspect="Content" ObjectID="_1827739946" r:id="rId137"/>
              </w:objec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28F6CC54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20" w:dyaOrig="360" w14:anchorId="4042ED65">
                <v:shape id="_x0000_i1246" type="#_x0000_t75" style="width:16.5pt;height:18pt" o:ole="">
                  <v:imagedata r:id="rId128" o:title=""/>
                </v:shape>
                <o:OLEObject Type="Embed" ProgID="Equation.DSMT4" ShapeID="_x0000_i1246" DrawAspect="Content" ObjectID="_1827739947" r:id="rId138"/>
              </w:object>
            </w:r>
          </w:p>
        </w:tc>
        <w:tc>
          <w:tcPr>
            <w:tcW w:w="642" w:type="dxa"/>
            <w:shd w:val="clear" w:color="auto" w:fill="auto"/>
            <w:vAlign w:val="center"/>
          </w:tcPr>
          <w:p w14:paraId="1F09792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629A06D8">
                <v:shape id="_x0000_i1247" type="#_x0000_t75" style="width:12pt;height:10.5pt" o:ole="">
                  <v:imagedata r:id="rId130" o:title=""/>
                </v:shape>
                <o:OLEObject Type="Embed" ProgID="Equation.DSMT4" ShapeID="_x0000_i1247" DrawAspect="Content" ObjectID="_1827739948" r:id="rId139"/>
              </w:object>
            </w:r>
          </w:p>
        </w:tc>
        <w:tc>
          <w:tcPr>
            <w:tcW w:w="661" w:type="dxa"/>
            <w:shd w:val="clear" w:color="auto" w:fill="auto"/>
            <w:vAlign w:val="center"/>
          </w:tcPr>
          <w:p w14:paraId="497A71D6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4A056D6D">
                <v:shape id="_x0000_i1248" type="#_x0000_t75" style="width:15pt;height:18pt" o:ole="">
                  <v:imagedata r:id="rId132" o:title=""/>
                </v:shape>
                <o:OLEObject Type="Embed" ProgID="Equation.DSMT4" ShapeID="_x0000_i1248" DrawAspect="Content" ObjectID="_1827739949" r:id="rId140"/>
              </w:object>
            </w:r>
          </w:p>
        </w:tc>
      </w:tr>
      <w:tr w:rsidR="00DD1EFB" w:rsidRPr="008C5AF9" w14:paraId="35DFB8EB" w14:textId="77777777" w:rsidTr="00B93C13">
        <w:tc>
          <w:tcPr>
            <w:tcW w:w="836" w:type="dxa"/>
            <w:shd w:val="clear" w:color="auto" w:fill="auto"/>
          </w:tcPr>
          <w:p w14:paraId="0DB4DD7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00" w:dyaOrig="279" w14:anchorId="4D43CA16">
                <v:shape id="_x0000_i1249" type="#_x0000_t75" style="width:30pt;height:13.5pt" o:ole="">
                  <v:imagedata r:id="rId141" o:title=""/>
                </v:shape>
                <o:OLEObject Type="Embed" ProgID="Equation.DSMT4" ShapeID="_x0000_i1249" DrawAspect="Content" ObjectID="_1827739950" r:id="rId142"/>
              </w:object>
            </w:r>
          </w:p>
        </w:tc>
        <w:tc>
          <w:tcPr>
            <w:tcW w:w="1016" w:type="dxa"/>
            <w:shd w:val="clear" w:color="auto" w:fill="auto"/>
          </w:tcPr>
          <w:p w14:paraId="6EA12386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3CAC7F84">
                <v:shape id="_x0000_i1250" type="#_x0000_t75" style="width:40.5pt;height:13.5pt" o:ole="">
                  <v:imagedata r:id="rId143" o:title=""/>
                </v:shape>
                <o:OLEObject Type="Embed" ProgID="Equation.DSMT4" ShapeID="_x0000_i1250" DrawAspect="Content" ObjectID="_1827739951" r:id="rId144"/>
              </w:object>
            </w:r>
          </w:p>
        </w:tc>
        <w:tc>
          <w:tcPr>
            <w:tcW w:w="936" w:type="dxa"/>
            <w:shd w:val="clear" w:color="auto" w:fill="auto"/>
          </w:tcPr>
          <w:p w14:paraId="36DCD134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40A4B668">
                <v:shape id="_x0000_i1251" type="#_x0000_t75" style="width:35.65pt;height:16.5pt" o:ole="">
                  <v:imagedata r:id="rId145" o:title=""/>
                </v:shape>
                <o:OLEObject Type="Embed" ProgID="Equation.DSMT4" ShapeID="_x0000_i1251" DrawAspect="Content" ObjectID="_1827739952" r:id="rId146"/>
              </w:object>
            </w:r>
          </w:p>
        </w:tc>
        <w:tc>
          <w:tcPr>
            <w:tcW w:w="660" w:type="dxa"/>
            <w:shd w:val="clear" w:color="auto" w:fill="auto"/>
          </w:tcPr>
          <w:p w14:paraId="505285BE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08E1994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51C2D931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3B130BCF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64B8EA5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2502621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677A1ACB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5262C30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31E19361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DD1EFB" w:rsidRPr="008C5AF9" w14:paraId="18069BAF" w14:textId="77777777" w:rsidTr="00B93C13">
        <w:tc>
          <w:tcPr>
            <w:tcW w:w="836" w:type="dxa"/>
            <w:shd w:val="clear" w:color="auto" w:fill="auto"/>
          </w:tcPr>
          <w:p w14:paraId="62C5F08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20" w:dyaOrig="279" w14:anchorId="09F68A41">
                <v:shape id="_x0000_i1252" type="#_x0000_t75" style="width:31.5pt;height:13.5pt" o:ole="">
                  <v:imagedata r:id="rId147" o:title=""/>
                </v:shape>
                <o:OLEObject Type="Embed" ProgID="Equation.DSMT4" ShapeID="_x0000_i1252" DrawAspect="Content" ObjectID="_1827739953" r:id="rId148"/>
              </w:object>
            </w:r>
          </w:p>
        </w:tc>
        <w:tc>
          <w:tcPr>
            <w:tcW w:w="1016" w:type="dxa"/>
            <w:shd w:val="clear" w:color="auto" w:fill="auto"/>
          </w:tcPr>
          <w:p w14:paraId="5EAA419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52228441">
                <v:shape id="_x0000_i1253" type="#_x0000_t75" style="width:40.5pt;height:13.5pt" o:ole="">
                  <v:imagedata r:id="rId143" o:title=""/>
                </v:shape>
                <o:OLEObject Type="Embed" ProgID="Equation.DSMT4" ShapeID="_x0000_i1253" DrawAspect="Content" ObjectID="_1827739954" r:id="rId149"/>
              </w:object>
            </w:r>
          </w:p>
        </w:tc>
        <w:tc>
          <w:tcPr>
            <w:tcW w:w="936" w:type="dxa"/>
            <w:shd w:val="clear" w:color="auto" w:fill="auto"/>
          </w:tcPr>
          <w:p w14:paraId="44A40F8F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113884A3">
                <v:shape id="_x0000_i1254" type="#_x0000_t75" style="width:35.65pt;height:16.5pt" o:ole="">
                  <v:imagedata r:id="rId145" o:title=""/>
                </v:shape>
                <o:OLEObject Type="Embed" ProgID="Equation.DSMT4" ShapeID="_x0000_i1254" DrawAspect="Content" ObjectID="_1827739955" r:id="rId150"/>
              </w:object>
            </w:r>
          </w:p>
        </w:tc>
        <w:tc>
          <w:tcPr>
            <w:tcW w:w="660" w:type="dxa"/>
            <w:shd w:val="clear" w:color="auto" w:fill="auto"/>
          </w:tcPr>
          <w:p w14:paraId="64F5AD86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400EDFF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5B220D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6DA23DA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04242B4E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7A9DF7B8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19354A61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2C731A8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56CD2B6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DD1EFB" w:rsidRPr="008C5AF9" w14:paraId="7D63C4AF" w14:textId="77777777" w:rsidTr="00B93C13">
        <w:tc>
          <w:tcPr>
            <w:tcW w:w="836" w:type="dxa"/>
            <w:shd w:val="clear" w:color="auto" w:fill="auto"/>
          </w:tcPr>
          <w:p w14:paraId="508F41D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40451E95">
                <v:shape id="_x0000_i1255" type="#_x0000_t75" style="width:25.5pt;height:12.4pt" o:ole="">
                  <v:imagedata r:id="rId151" o:title=""/>
                </v:shape>
                <o:OLEObject Type="Embed" ProgID="Equation.DSMT4" ShapeID="_x0000_i1255" DrawAspect="Content" ObjectID="_1827739956" r:id="rId152"/>
              </w:object>
            </w:r>
          </w:p>
        </w:tc>
        <w:tc>
          <w:tcPr>
            <w:tcW w:w="1016" w:type="dxa"/>
            <w:shd w:val="clear" w:color="auto" w:fill="auto"/>
          </w:tcPr>
          <w:p w14:paraId="22DCE670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36B30AE7">
                <v:shape id="_x0000_i1256" type="#_x0000_t75" style="width:40.5pt;height:13.5pt" o:ole="">
                  <v:imagedata r:id="rId143" o:title=""/>
                </v:shape>
                <o:OLEObject Type="Embed" ProgID="Equation.DSMT4" ShapeID="_x0000_i1256" DrawAspect="Content" ObjectID="_1827739957" r:id="rId153"/>
              </w:object>
            </w:r>
          </w:p>
        </w:tc>
        <w:tc>
          <w:tcPr>
            <w:tcW w:w="936" w:type="dxa"/>
            <w:shd w:val="clear" w:color="auto" w:fill="auto"/>
          </w:tcPr>
          <w:p w14:paraId="0F8125AA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0DB6126B">
                <v:shape id="_x0000_i1257" type="#_x0000_t75" style="width:35.65pt;height:16.5pt" o:ole="">
                  <v:imagedata r:id="rId145" o:title=""/>
                </v:shape>
                <o:OLEObject Type="Embed" ProgID="Equation.DSMT4" ShapeID="_x0000_i1257" DrawAspect="Content" ObjectID="_1827739958" r:id="rId154"/>
              </w:object>
            </w:r>
          </w:p>
        </w:tc>
        <w:tc>
          <w:tcPr>
            <w:tcW w:w="660" w:type="dxa"/>
            <w:shd w:val="clear" w:color="auto" w:fill="auto"/>
          </w:tcPr>
          <w:p w14:paraId="688EAF7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44EE57B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06A838D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7E994168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586F208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3A409F1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5C24BF80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08D3728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32DDADD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DD1EFB" w:rsidRPr="008C5AF9" w14:paraId="1A5E7E33" w14:textId="77777777" w:rsidTr="00B93C13">
        <w:tc>
          <w:tcPr>
            <w:tcW w:w="836" w:type="dxa"/>
            <w:shd w:val="clear" w:color="auto" w:fill="auto"/>
          </w:tcPr>
          <w:p w14:paraId="777D5FC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00" w:dyaOrig="279" w14:anchorId="1CED45D3">
                <v:shape id="_x0000_i1258" type="#_x0000_t75" style="width:30pt;height:13.5pt" o:ole="">
                  <v:imagedata r:id="rId141" o:title=""/>
                </v:shape>
                <o:OLEObject Type="Embed" ProgID="Equation.DSMT4" ShapeID="_x0000_i1258" DrawAspect="Content" ObjectID="_1827739959" r:id="rId155"/>
              </w:object>
            </w:r>
          </w:p>
        </w:tc>
        <w:tc>
          <w:tcPr>
            <w:tcW w:w="1016" w:type="dxa"/>
            <w:shd w:val="clear" w:color="auto" w:fill="auto"/>
          </w:tcPr>
          <w:p w14:paraId="1FCFB52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559C76E8">
                <v:shape id="_x0000_i1259" type="#_x0000_t75" style="width:40.5pt;height:13.5pt" o:ole="">
                  <v:imagedata r:id="rId143" o:title=""/>
                </v:shape>
                <o:OLEObject Type="Embed" ProgID="Equation.DSMT4" ShapeID="_x0000_i1259" DrawAspect="Content" ObjectID="_1827739960" r:id="rId156"/>
              </w:object>
            </w:r>
          </w:p>
        </w:tc>
        <w:tc>
          <w:tcPr>
            <w:tcW w:w="936" w:type="dxa"/>
            <w:shd w:val="clear" w:color="auto" w:fill="auto"/>
          </w:tcPr>
          <w:p w14:paraId="7E654FA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20" w:dyaOrig="320" w14:anchorId="6E8A9884">
                <v:shape id="_x0000_i1260" type="#_x0000_t75" style="width:36pt;height:16.5pt" o:ole="">
                  <v:imagedata r:id="rId157" o:title=""/>
                </v:shape>
                <o:OLEObject Type="Embed" ProgID="Equation.DSMT4" ShapeID="_x0000_i1260" DrawAspect="Content" ObjectID="_1827739961" r:id="rId158"/>
              </w:object>
            </w:r>
          </w:p>
        </w:tc>
        <w:tc>
          <w:tcPr>
            <w:tcW w:w="660" w:type="dxa"/>
            <w:shd w:val="clear" w:color="auto" w:fill="auto"/>
          </w:tcPr>
          <w:p w14:paraId="0FAD227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000F173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5DF9EAA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57ACBEF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9263810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6A4171B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6BB534C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21B69D5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75BE2356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DD1EFB" w:rsidRPr="008C5AF9" w14:paraId="4922B667" w14:textId="77777777" w:rsidTr="00B93C13">
        <w:tc>
          <w:tcPr>
            <w:tcW w:w="836" w:type="dxa"/>
            <w:shd w:val="clear" w:color="auto" w:fill="auto"/>
          </w:tcPr>
          <w:p w14:paraId="361C29FE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20" w:dyaOrig="279" w14:anchorId="5609F1EB">
                <v:shape id="_x0000_i1261" type="#_x0000_t75" style="width:31.5pt;height:13.5pt" o:ole="">
                  <v:imagedata r:id="rId159" o:title=""/>
                </v:shape>
                <o:OLEObject Type="Embed" ProgID="Equation.DSMT4" ShapeID="_x0000_i1261" DrawAspect="Content" ObjectID="_1827739962" r:id="rId160"/>
              </w:object>
            </w:r>
          </w:p>
        </w:tc>
        <w:tc>
          <w:tcPr>
            <w:tcW w:w="1016" w:type="dxa"/>
            <w:shd w:val="clear" w:color="auto" w:fill="auto"/>
          </w:tcPr>
          <w:p w14:paraId="7183C95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5692A8D9">
                <v:shape id="_x0000_i1262" type="#_x0000_t75" style="width:40.5pt;height:13.5pt" o:ole="">
                  <v:imagedata r:id="rId143" o:title=""/>
                </v:shape>
                <o:OLEObject Type="Embed" ProgID="Equation.DSMT4" ShapeID="_x0000_i1262" DrawAspect="Content" ObjectID="_1827739963" r:id="rId161"/>
              </w:object>
            </w:r>
          </w:p>
        </w:tc>
        <w:tc>
          <w:tcPr>
            <w:tcW w:w="936" w:type="dxa"/>
            <w:shd w:val="clear" w:color="auto" w:fill="auto"/>
          </w:tcPr>
          <w:p w14:paraId="67D0072A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20" w:dyaOrig="320" w14:anchorId="53647CED">
                <v:shape id="_x0000_i1263" type="#_x0000_t75" style="width:36pt;height:16.5pt" o:ole="">
                  <v:imagedata r:id="rId157" o:title=""/>
                </v:shape>
                <o:OLEObject Type="Embed" ProgID="Equation.DSMT4" ShapeID="_x0000_i1263" DrawAspect="Content" ObjectID="_1827739964" r:id="rId162"/>
              </w:object>
            </w:r>
          </w:p>
        </w:tc>
        <w:tc>
          <w:tcPr>
            <w:tcW w:w="660" w:type="dxa"/>
            <w:shd w:val="clear" w:color="auto" w:fill="auto"/>
          </w:tcPr>
          <w:p w14:paraId="32AFBA2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1A84AF6D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6F4AB2D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1FBC2F4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16DDDB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3EDF1D5B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1075F32B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7FE7A90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18B093C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DD1EFB" w:rsidRPr="008C5AF9" w14:paraId="14018A93" w14:textId="77777777" w:rsidTr="00B93C13">
        <w:tc>
          <w:tcPr>
            <w:tcW w:w="836" w:type="dxa"/>
            <w:shd w:val="clear" w:color="auto" w:fill="auto"/>
          </w:tcPr>
          <w:p w14:paraId="53BC5739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51195FBF">
                <v:shape id="_x0000_i1264" type="#_x0000_t75" style="width:25.5pt;height:12.4pt" o:ole="">
                  <v:imagedata r:id="rId163" o:title=""/>
                </v:shape>
                <o:OLEObject Type="Embed" ProgID="Equation.DSMT4" ShapeID="_x0000_i1264" DrawAspect="Content" ObjectID="_1827739965" r:id="rId164"/>
              </w:object>
            </w:r>
          </w:p>
        </w:tc>
        <w:tc>
          <w:tcPr>
            <w:tcW w:w="1016" w:type="dxa"/>
            <w:shd w:val="clear" w:color="auto" w:fill="auto"/>
          </w:tcPr>
          <w:p w14:paraId="7B6AFC52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557AFF72">
                <v:shape id="_x0000_i1265" type="#_x0000_t75" style="width:40.5pt;height:13.5pt" o:ole="">
                  <v:imagedata r:id="rId143" o:title=""/>
                </v:shape>
                <o:OLEObject Type="Embed" ProgID="Equation.DSMT4" ShapeID="_x0000_i1265" DrawAspect="Content" ObjectID="_1827739966" r:id="rId165"/>
              </w:object>
            </w:r>
          </w:p>
        </w:tc>
        <w:tc>
          <w:tcPr>
            <w:tcW w:w="936" w:type="dxa"/>
            <w:shd w:val="clear" w:color="auto" w:fill="auto"/>
          </w:tcPr>
          <w:p w14:paraId="525ED51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20" w:dyaOrig="320" w14:anchorId="6AA6A92E">
                <v:shape id="_x0000_i1266" type="#_x0000_t75" style="width:36pt;height:16.5pt" o:ole="">
                  <v:imagedata r:id="rId157" o:title=""/>
                </v:shape>
                <o:OLEObject Type="Embed" ProgID="Equation.DSMT4" ShapeID="_x0000_i1266" DrawAspect="Content" ObjectID="_1827739967" r:id="rId166"/>
              </w:object>
            </w:r>
          </w:p>
        </w:tc>
        <w:tc>
          <w:tcPr>
            <w:tcW w:w="660" w:type="dxa"/>
            <w:shd w:val="clear" w:color="auto" w:fill="auto"/>
          </w:tcPr>
          <w:p w14:paraId="1B21C49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797F007C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8428105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0" w:type="dxa"/>
            <w:shd w:val="clear" w:color="auto" w:fill="auto"/>
          </w:tcPr>
          <w:p w14:paraId="4A5C6CEA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56CB2D84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1" w:type="dxa"/>
            <w:shd w:val="clear" w:color="auto" w:fill="auto"/>
          </w:tcPr>
          <w:p w14:paraId="4B9DF8FE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7" w:type="dxa"/>
            <w:shd w:val="clear" w:color="auto" w:fill="auto"/>
          </w:tcPr>
          <w:p w14:paraId="06661287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42" w:type="dxa"/>
            <w:shd w:val="clear" w:color="auto" w:fill="auto"/>
          </w:tcPr>
          <w:p w14:paraId="14E167E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61" w:type="dxa"/>
            <w:shd w:val="clear" w:color="auto" w:fill="auto"/>
          </w:tcPr>
          <w:p w14:paraId="265B34B3" w14:textId="77777777" w:rsidR="00DD1EFB" w:rsidRPr="008C5AF9" w:rsidRDefault="00DD1EF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A2DF130" w14:textId="4CC54977" w:rsidR="00DD1EFB" w:rsidRPr="008C5AF9" w:rsidRDefault="005E715E" w:rsidP="00DD1EFB">
      <w:pPr>
        <w:rPr>
          <w:rFonts w:ascii="Arial" w:eastAsia="굴림체" w:hAnsi="Arial" w:cs="Arial"/>
          <w:szCs w:val="20"/>
        </w:rPr>
      </w:pPr>
      <w:r>
        <w:rPr>
          <w:rFonts w:ascii="Arial" w:eastAsia="굴림체" w:hAnsi="Arial" w:cs="Arial" w:hint="eastAsia"/>
          <w:szCs w:val="20"/>
        </w:rPr>
        <w:t>N</w:t>
      </w:r>
      <w:r>
        <w:rPr>
          <w:rFonts w:ascii="Arial" w:eastAsia="굴림체" w:hAnsi="Arial" w:cs="Arial"/>
          <w:szCs w:val="20"/>
        </w:rPr>
        <w:t>ote)</w:t>
      </w:r>
      <w:r w:rsidR="00DD1EFB" w:rsidRPr="008C5AF9">
        <w:rPr>
          <w:rFonts w:ascii="Arial" w:eastAsia="굴림체" w:hAnsi="Arial" w:cs="Arial"/>
          <w:szCs w:val="20"/>
        </w:rPr>
        <w:t xml:space="preserve"> </w:t>
      </w:r>
      <w:r w:rsidR="00DD1EFB" w:rsidRPr="008C5AF9">
        <w:rPr>
          <w:rFonts w:ascii="Arial" w:eastAsia="굴림체" w:hAnsi="Arial" w:cs="Arial"/>
          <w:position w:val="-4"/>
          <w:szCs w:val="20"/>
        </w:rPr>
        <w:object w:dxaOrig="300" w:dyaOrig="300" w14:anchorId="16B531B7">
          <v:shape id="_x0000_i1267" type="#_x0000_t75" style="width:15pt;height:15pt" o:ole="">
            <v:imagedata r:id="rId126" o:title=""/>
          </v:shape>
          <o:OLEObject Type="Embed" ProgID="Equation.DSMT4" ShapeID="_x0000_i1267" DrawAspect="Content" ObjectID="_1827739968" r:id="rId167"/>
        </w:object>
      </w:r>
      <w:r>
        <w:rPr>
          <w:rFonts w:ascii="Arial" w:eastAsia="굴림체" w:hAnsi="Arial" w:cs="Arial"/>
          <w:szCs w:val="20"/>
        </w:rPr>
        <w:t>is t</w:t>
      </w:r>
      <w:r w:rsidRPr="008C5AF9">
        <w:rPr>
          <w:rFonts w:ascii="Arial" w:eastAsia="굴림체" w:hAnsi="Arial" w:cs="Arial"/>
          <w:szCs w:val="20"/>
        </w:rPr>
        <w:t>otal resistance value including the inductor's resistance</w:t>
      </w:r>
      <w:r>
        <w:rPr>
          <w:rFonts w:ascii="Arial" w:eastAsia="굴림체" w:hAnsi="Arial" w:cs="Arial"/>
          <w:szCs w:val="20"/>
        </w:rPr>
        <w:t>.</w:t>
      </w:r>
    </w:p>
    <w:p w14:paraId="6F8A725C" w14:textId="01BEB504" w:rsidR="005E01AD" w:rsidRPr="008C5AF9" w:rsidRDefault="00DD1EFB" w:rsidP="005E01AD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8D0AAA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8D0AAA">
        <w:rPr>
          <w:rFonts w:ascii="Arial" w:eastAsia="굴림체" w:hAnsi="Arial" w:cs="Arial"/>
          <w:b/>
          <w:bCs/>
          <w:sz w:val="24"/>
        </w:rPr>
        <w:t>ab</w:t>
      </w:r>
      <w:r w:rsidR="00380E6C" w:rsidRPr="008C5AF9">
        <w:rPr>
          <w:rFonts w:ascii="Arial" w:eastAsia="굴림체" w:hAnsi="Arial" w:cs="Arial"/>
          <w:b/>
          <w:bCs/>
          <w:sz w:val="24"/>
        </w:rPr>
        <w:t xml:space="preserve"> 5</w:t>
      </w:r>
      <w:r w:rsidR="005E01AD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8D0AAA" w:rsidRPr="008D0AAA">
        <w:rPr>
          <w:rFonts w:ascii="Arial" w:eastAsia="굴림체" w:hAnsi="Arial" w:cs="Arial"/>
          <w:b/>
          <w:bCs/>
          <w:sz w:val="24"/>
        </w:rPr>
        <w:t>Characteristics of Capacitors and Inductors – AC Circuits</w:t>
      </w:r>
    </w:p>
    <w:p w14:paraId="4B18ECEE" w14:textId="77777777" w:rsidR="005E01AD" w:rsidRPr="008C5AF9" w:rsidRDefault="005E01AD" w:rsidP="005E01AD">
      <w:pPr>
        <w:rPr>
          <w:rFonts w:ascii="Arial" w:eastAsia="굴림체" w:hAnsi="Arial" w:cs="Arial"/>
          <w:szCs w:val="20"/>
        </w:rPr>
      </w:pPr>
    </w:p>
    <w:p w14:paraId="16464540" w14:textId="3631A005" w:rsidR="005E01AD" w:rsidRPr="008C5AF9" w:rsidRDefault="005E01AD" w:rsidP="005E01AD">
      <w:pPr>
        <w:numPr>
          <w:ilvl w:val="0"/>
          <w:numId w:val="16"/>
        </w:numPr>
        <w:rPr>
          <w:rFonts w:ascii="Arial" w:eastAsia="굴림체" w:hAnsi="Arial" w:cs="Arial"/>
        </w:rPr>
      </w:pPr>
      <w:r w:rsidRPr="008C5AF9">
        <w:rPr>
          <w:rFonts w:ascii="Arial" w:eastAsia="굴림체" w:hAnsi="Arial" w:cs="Arial"/>
          <w:b/>
          <w:sz w:val="24"/>
        </w:rPr>
        <w:br w:type="page"/>
      </w:r>
      <w:r w:rsidR="00AD516F" w:rsidRPr="00AD516F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20DB531C" w14:textId="77777777" w:rsidR="005E01AD" w:rsidRPr="008C5AF9" w:rsidRDefault="005E01AD" w:rsidP="005E01AD">
      <w:pPr>
        <w:rPr>
          <w:rFonts w:ascii="Arial" w:eastAsia="굴림체" w:hAnsi="Arial" w:cs="Arial"/>
          <w:b/>
          <w:sz w:val="24"/>
        </w:rPr>
      </w:pPr>
    </w:p>
    <w:p w14:paraId="19102F1E" w14:textId="358FA529" w:rsidR="005E01AD" w:rsidRPr="008C5AF9" w:rsidRDefault="00AD516F" w:rsidP="005E01AD">
      <w:pPr>
        <w:rPr>
          <w:rFonts w:ascii="Arial" w:eastAsia="굴림체" w:hAnsi="Arial" w:cs="Arial"/>
          <w:szCs w:val="20"/>
        </w:rPr>
      </w:pPr>
      <w:r w:rsidRPr="00AD516F">
        <w:rPr>
          <w:rFonts w:ascii="Arial" w:eastAsia="굴림체" w:hAnsi="Arial" w:cs="Arial"/>
          <w:szCs w:val="20"/>
        </w:rPr>
        <w:t>&lt;Table 1&gt; Capacitance Measuremen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1161"/>
        <w:gridCol w:w="692"/>
        <w:gridCol w:w="730"/>
        <w:gridCol w:w="712"/>
        <w:gridCol w:w="1199"/>
        <w:gridCol w:w="1356"/>
        <w:gridCol w:w="1747"/>
      </w:tblGrid>
      <w:tr w:rsidR="005E01AD" w:rsidRPr="008C5AF9" w14:paraId="68F9A3FD" w14:textId="77777777" w:rsidTr="00B93C13">
        <w:tc>
          <w:tcPr>
            <w:tcW w:w="1087" w:type="dxa"/>
          </w:tcPr>
          <w:p w14:paraId="1CEC527D" w14:textId="22AF13C6" w:rsidR="005E01AD" w:rsidRPr="008C5AF9" w:rsidRDefault="00AD516F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ircuit</w:t>
            </w:r>
          </w:p>
        </w:tc>
        <w:tc>
          <w:tcPr>
            <w:tcW w:w="1087" w:type="dxa"/>
          </w:tcPr>
          <w:p w14:paraId="31254EEB" w14:textId="5C636C99" w:rsidR="005E01AD" w:rsidRPr="008C5AF9" w:rsidRDefault="00AD516F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F</w:t>
            </w:r>
            <w:r>
              <w:rPr>
                <w:rFonts w:ascii="Arial" w:eastAsia="굴림체" w:hAnsi="Arial" w:cs="Arial"/>
                <w:szCs w:val="20"/>
              </w:rPr>
              <w:t>requency</w:t>
            </w:r>
          </w:p>
        </w:tc>
        <w:tc>
          <w:tcPr>
            <w:tcW w:w="1088" w:type="dxa"/>
          </w:tcPr>
          <w:p w14:paraId="7F51481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79" w14:anchorId="1CA2BEC7">
                <v:shape id="_x0000_i1299" type="#_x0000_t75" style="width:12pt;height:13.5pt" o:ole="">
                  <v:imagedata r:id="rId168" o:title=""/>
                </v:shape>
                <o:OLEObject Type="Embed" ProgID="Equation.DSMT4" ShapeID="_x0000_i1299" DrawAspect="Content" ObjectID="_1827739969" r:id="rId169"/>
              </w:object>
            </w:r>
          </w:p>
        </w:tc>
        <w:tc>
          <w:tcPr>
            <w:tcW w:w="1088" w:type="dxa"/>
          </w:tcPr>
          <w:p w14:paraId="6C4869F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2A7D8B19">
                <v:shape id="_x0000_i1300" type="#_x0000_t75" style="width:15pt;height:18pt" o:ole="">
                  <v:imagedata r:id="rId170" o:title=""/>
                </v:shape>
                <o:OLEObject Type="Embed" ProgID="Equation.DSMT4" ShapeID="_x0000_i1300" DrawAspect="Content" ObjectID="_1827739970" r:id="rId171"/>
              </w:object>
            </w:r>
          </w:p>
        </w:tc>
        <w:tc>
          <w:tcPr>
            <w:tcW w:w="1088" w:type="dxa"/>
          </w:tcPr>
          <w:p w14:paraId="3115CBB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279" w:dyaOrig="360" w14:anchorId="2D4DF767">
                <v:shape id="_x0000_i1301" type="#_x0000_t75" style="width:13.5pt;height:18pt" o:ole="">
                  <v:imagedata r:id="rId172" o:title=""/>
                </v:shape>
                <o:OLEObject Type="Embed" ProgID="Equation.DSMT4" ShapeID="_x0000_i1301" DrawAspect="Content" ObjectID="_1827739971" r:id="rId173"/>
              </w:object>
            </w:r>
          </w:p>
        </w:tc>
        <w:tc>
          <w:tcPr>
            <w:tcW w:w="1088" w:type="dxa"/>
          </w:tcPr>
          <w:p w14:paraId="2C354B7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980" w:dyaOrig="360" w14:anchorId="23190289">
                <v:shape id="_x0000_i1302" type="#_x0000_t75" style="width:49.15pt;height:18pt" o:ole="">
                  <v:imagedata r:id="rId174" o:title=""/>
                </v:shape>
                <o:OLEObject Type="Embed" ProgID="Equation.DSMT4" ShapeID="_x0000_i1302" DrawAspect="Content" ObjectID="_1827739972" r:id="rId175"/>
              </w:object>
            </w:r>
          </w:p>
        </w:tc>
        <w:tc>
          <w:tcPr>
            <w:tcW w:w="1088" w:type="dxa"/>
          </w:tcPr>
          <w:p w14:paraId="139C736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1140" w:dyaOrig="360" w14:anchorId="11830CA0">
                <v:shape id="_x0000_i1303" type="#_x0000_t75" style="width:57pt;height:18pt" o:ole="">
                  <v:imagedata r:id="rId176" o:title=""/>
                </v:shape>
                <o:OLEObject Type="Embed" ProgID="Equation.DSMT4" ShapeID="_x0000_i1303" DrawAspect="Content" ObjectID="_1827739973" r:id="rId177"/>
              </w:object>
            </w:r>
          </w:p>
        </w:tc>
        <w:tc>
          <w:tcPr>
            <w:tcW w:w="1088" w:type="dxa"/>
          </w:tcPr>
          <w:p w14:paraId="74046DE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1520" w:dyaOrig="360" w14:anchorId="6B881B35">
                <v:shape id="_x0000_i1304" type="#_x0000_t75" style="width:76.5pt;height:18pt" o:ole="">
                  <v:imagedata r:id="rId178" o:title=""/>
                </v:shape>
                <o:OLEObject Type="Embed" ProgID="Equation.DSMT4" ShapeID="_x0000_i1304" DrawAspect="Content" ObjectID="_1827739974" r:id="rId179"/>
              </w:object>
            </w:r>
          </w:p>
        </w:tc>
      </w:tr>
      <w:tr w:rsidR="005E01AD" w:rsidRPr="008C5AF9" w14:paraId="0BA53596" w14:textId="77777777" w:rsidTr="00B93C13">
        <w:tc>
          <w:tcPr>
            <w:tcW w:w="1087" w:type="dxa"/>
          </w:tcPr>
          <w:p w14:paraId="4C151606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087" w:type="dxa"/>
          </w:tcPr>
          <w:p w14:paraId="5FFABA5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30CBBDD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33E2B2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30A7FC3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4D43AB3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6CDCBD3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6B53DF2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75DA4008" w14:textId="77777777" w:rsidTr="00B93C13">
        <w:tc>
          <w:tcPr>
            <w:tcW w:w="1087" w:type="dxa"/>
          </w:tcPr>
          <w:p w14:paraId="5C05818C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087" w:type="dxa"/>
          </w:tcPr>
          <w:p w14:paraId="5A47D1B1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10445A7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94FD8B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773A52A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382A166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57684EC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7ED6146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3491D6F4" w14:textId="77777777" w:rsidTr="00B93C13">
        <w:tc>
          <w:tcPr>
            <w:tcW w:w="1087" w:type="dxa"/>
          </w:tcPr>
          <w:p w14:paraId="50D77A2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087" w:type="dxa"/>
          </w:tcPr>
          <w:p w14:paraId="7575FEC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4ABB5B73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0B0381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364F17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628F7E8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5F4D76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0CF881A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79E59D38" w14:textId="77777777" w:rsidTr="00B93C13">
        <w:tc>
          <w:tcPr>
            <w:tcW w:w="1087" w:type="dxa"/>
          </w:tcPr>
          <w:p w14:paraId="59F023D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087" w:type="dxa"/>
          </w:tcPr>
          <w:p w14:paraId="6C9B905F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26FE7F3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0C63B18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679D8F1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287F89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557B2E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0766AA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4C103E61" w14:textId="77777777" w:rsidTr="00B93C13">
        <w:tc>
          <w:tcPr>
            <w:tcW w:w="1087" w:type="dxa"/>
          </w:tcPr>
          <w:p w14:paraId="78CD5B6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087" w:type="dxa"/>
          </w:tcPr>
          <w:p w14:paraId="7938C4E6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11E6B23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A4F381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C2814A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8AD81B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356400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EE2C0EE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06DF66FF" w14:textId="77777777" w:rsidTr="00B93C13">
        <w:tc>
          <w:tcPr>
            <w:tcW w:w="1087" w:type="dxa"/>
          </w:tcPr>
          <w:p w14:paraId="2635F9D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087" w:type="dxa"/>
          </w:tcPr>
          <w:p w14:paraId="7FBF58F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6AC4F91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194967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C5DF6A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BCB415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F95E7E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4EDEE6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437EF0FF" w14:textId="77777777" w:rsidR="005E01AD" w:rsidRPr="008C5AF9" w:rsidRDefault="005E01AD" w:rsidP="005E01AD">
      <w:pPr>
        <w:rPr>
          <w:rFonts w:ascii="Arial" w:eastAsia="굴림체" w:hAnsi="Arial" w:cs="Arial"/>
          <w:szCs w:val="20"/>
        </w:rPr>
      </w:pPr>
    </w:p>
    <w:p w14:paraId="77F02E7D" w14:textId="6CA861A9" w:rsidR="005E01AD" w:rsidRPr="008C5AF9" w:rsidRDefault="00AD516F" w:rsidP="005E01AD">
      <w:pPr>
        <w:rPr>
          <w:rFonts w:ascii="Arial" w:eastAsia="굴림체" w:hAnsi="Arial" w:cs="Arial"/>
          <w:szCs w:val="20"/>
        </w:rPr>
      </w:pPr>
      <w:r w:rsidRPr="00AD516F">
        <w:rPr>
          <w:rFonts w:ascii="Arial" w:eastAsia="굴림체" w:hAnsi="Arial" w:cs="Arial"/>
          <w:szCs w:val="20"/>
        </w:rPr>
        <w:t>&lt;Table 2&gt; Inductance Measuremen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2"/>
        <w:gridCol w:w="1161"/>
        <w:gridCol w:w="709"/>
        <w:gridCol w:w="743"/>
        <w:gridCol w:w="1199"/>
        <w:gridCol w:w="743"/>
        <w:gridCol w:w="1326"/>
        <w:gridCol w:w="1701"/>
      </w:tblGrid>
      <w:tr w:rsidR="005E01AD" w:rsidRPr="008C5AF9" w14:paraId="38506DCF" w14:textId="77777777" w:rsidTr="00B93C13">
        <w:tc>
          <w:tcPr>
            <w:tcW w:w="1087" w:type="dxa"/>
          </w:tcPr>
          <w:p w14:paraId="54347908" w14:textId="53D43B72" w:rsidR="005E01AD" w:rsidRPr="008C5AF9" w:rsidRDefault="00AD516F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ircuit</w:t>
            </w:r>
          </w:p>
        </w:tc>
        <w:tc>
          <w:tcPr>
            <w:tcW w:w="1087" w:type="dxa"/>
          </w:tcPr>
          <w:p w14:paraId="7C13F90D" w14:textId="0AB77521" w:rsidR="005E01AD" w:rsidRPr="008C5AF9" w:rsidRDefault="00AD516F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F</w:t>
            </w:r>
            <w:r>
              <w:rPr>
                <w:rFonts w:ascii="Arial" w:eastAsia="굴림체" w:hAnsi="Arial" w:cs="Arial"/>
                <w:szCs w:val="20"/>
              </w:rPr>
              <w:t>requency</w:t>
            </w:r>
          </w:p>
        </w:tc>
        <w:tc>
          <w:tcPr>
            <w:tcW w:w="1088" w:type="dxa"/>
          </w:tcPr>
          <w:p w14:paraId="25465D1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220" w:dyaOrig="260" w14:anchorId="5F88AC39">
                <v:shape id="_x0000_i1305" type="#_x0000_t75" style="width:10.5pt;height:12.4pt" o:ole="">
                  <v:imagedata r:id="rId180" o:title=""/>
                </v:shape>
                <o:OLEObject Type="Embed" ProgID="Equation.DSMT4" ShapeID="_x0000_i1305" DrawAspect="Content" ObjectID="_1827739975" r:id="rId181"/>
              </w:object>
            </w:r>
          </w:p>
        </w:tc>
        <w:tc>
          <w:tcPr>
            <w:tcW w:w="1088" w:type="dxa"/>
          </w:tcPr>
          <w:p w14:paraId="176CF3A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1943FD2C">
                <v:shape id="_x0000_i1306" type="#_x0000_t75" style="width:13.5pt;height:18pt" o:ole="">
                  <v:imagedata r:id="rId182" o:title=""/>
                </v:shape>
                <o:OLEObject Type="Embed" ProgID="Equation.DSMT4" ShapeID="_x0000_i1306" DrawAspect="Content" ObjectID="_1827739976" r:id="rId183"/>
              </w:object>
            </w:r>
          </w:p>
        </w:tc>
        <w:tc>
          <w:tcPr>
            <w:tcW w:w="1088" w:type="dxa"/>
          </w:tcPr>
          <w:p w14:paraId="49CCE48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980" w:dyaOrig="360" w14:anchorId="60543B21">
                <v:shape id="_x0000_i1307" type="#_x0000_t75" style="width:49.15pt;height:18pt" o:ole="">
                  <v:imagedata r:id="rId184" o:title=""/>
                </v:shape>
                <o:OLEObject Type="Embed" ProgID="Equation.DSMT4" ShapeID="_x0000_i1307" DrawAspect="Content" ObjectID="_1827739977" r:id="rId185"/>
              </w:object>
            </w:r>
          </w:p>
        </w:tc>
        <w:tc>
          <w:tcPr>
            <w:tcW w:w="1088" w:type="dxa"/>
          </w:tcPr>
          <w:p w14:paraId="5468D19C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1A6D3908">
                <v:shape id="_x0000_i1308" type="#_x0000_t75" style="width:13.5pt;height:18pt" o:ole="">
                  <v:imagedata r:id="rId186" o:title=""/>
                </v:shape>
                <o:OLEObject Type="Embed" ProgID="Equation.DSMT4" ShapeID="_x0000_i1308" DrawAspect="Content" ObjectID="_1827739978" r:id="rId187"/>
              </w:object>
            </w:r>
          </w:p>
        </w:tc>
        <w:tc>
          <w:tcPr>
            <w:tcW w:w="1088" w:type="dxa"/>
          </w:tcPr>
          <w:p w14:paraId="543E2616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1120" w:dyaOrig="360" w14:anchorId="6B31ABCA">
                <v:shape id="_x0000_i1309" type="#_x0000_t75" style="width:55.5pt;height:18pt" o:ole="">
                  <v:imagedata r:id="rId188" o:title=""/>
                </v:shape>
                <o:OLEObject Type="Embed" ProgID="Equation.DSMT4" ShapeID="_x0000_i1309" DrawAspect="Content" ObjectID="_1827739979" r:id="rId189"/>
              </w:object>
            </w:r>
          </w:p>
        </w:tc>
        <w:tc>
          <w:tcPr>
            <w:tcW w:w="1088" w:type="dxa"/>
          </w:tcPr>
          <w:p w14:paraId="6F4800B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1480" w:dyaOrig="360" w14:anchorId="6B9853F3">
                <v:shape id="_x0000_i1310" type="#_x0000_t75" style="width:74.25pt;height:18pt" o:ole="">
                  <v:imagedata r:id="rId190" o:title=""/>
                </v:shape>
                <o:OLEObject Type="Embed" ProgID="Equation.DSMT4" ShapeID="_x0000_i1310" DrawAspect="Content" ObjectID="_1827739980" r:id="rId191"/>
              </w:object>
            </w:r>
          </w:p>
        </w:tc>
      </w:tr>
      <w:tr w:rsidR="005E01AD" w:rsidRPr="008C5AF9" w14:paraId="2369119D" w14:textId="77777777" w:rsidTr="00B93C13">
        <w:tc>
          <w:tcPr>
            <w:tcW w:w="1087" w:type="dxa"/>
          </w:tcPr>
          <w:p w14:paraId="00916576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087" w:type="dxa"/>
          </w:tcPr>
          <w:p w14:paraId="64EE096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1AEA99D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51CBCF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A8A7D91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DFFE6B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7D43A9F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7DB4EC1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0B09A137" w14:textId="77777777" w:rsidTr="00B93C13">
        <w:tc>
          <w:tcPr>
            <w:tcW w:w="1087" w:type="dxa"/>
          </w:tcPr>
          <w:p w14:paraId="10D5832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087" w:type="dxa"/>
          </w:tcPr>
          <w:p w14:paraId="6A158E8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580A2B6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92F33F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2E9F4CE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4616DC3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8BC8D0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047B58C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5CC89D03" w14:textId="77777777" w:rsidTr="00B93C13">
        <w:tc>
          <w:tcPr>
            <w:tcW w:w="1087" w:type="dxa"/>
          </w:tcPr>
          <w:p w14:paraId="0B7A631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087" w:type="dxa"/>
          </w:tcPr>
          <w:p w14:paraId="713763D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74FDC85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6FC2D2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35C8F13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0E9B34E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090844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032FD34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7A6CCA21" w14:textId="77777777" w:rsidTr="00B93C13">
        <w:tc>
          <w:tcPr>
            <w:tcW w:w="1087" w:type="dxa"/>
          </w:tcPr>
          <w:p w14:paraId="173C569C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087" w:type="dxa"/>
          </w:tcPr>
          <w:p w14:paraId="00D352F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4622EC0E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4C6A782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415040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0548B6FF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1A1136D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2B731EAE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72C3BA72" w14:textId="77777777" w:rsidTr="00B93C13">
        <w:tc>
          <w:tcPr>
            <w:tcW w:w="1087" w:type="dxa"/>
          </w:tcPr>
          <w:p w14:paraId="3A935AC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087" w:type="dxa"/>
          </w:tcPr>
          <w:p w14:paraId="420EA22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Hz</w:t>
            </w:r>
          </w:p>
        </w:tc>
        <w:tc>
          <w:tcPr>
            <w:tcW w:w="1088" w:type="dxa"/>
          </w:tcPr>
          <w:p w14:paraId="46701A98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5B9244A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AB21A6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DAAB981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799B618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58F965D0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E01AD" w:rsidRPr="008C5AF9" w14:paraId="0F05AEA5" w14:textId="77777777" w:rsidTr="00B93C13">
        <w:tc>
          <w:tcPr>
            <w:tcW w:w="1087" w:type="dxa"/>
          </w:tcPr>
          <w:p w14:paraId="59D4981B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c)</w:t>
            </w:r>
          </w:p>
        </w:tc>
        <w:tc>
          <w:tcPr>
            <w:tcW w:w="1087" w:type="dxa"/>
          </w:tcPr>
          <w:p w14:paraId="4BDC24D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Hz</w:t>
            </w:r>
          </w:p>
        </w:tc>
        <w:tc>
          <w:tcPr>
            <w:tcW w:w="1088" w:type="dxa"/>
          </w:tcPr>
          <w:p w14:paraId="577E2E8F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1ECD17B7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D13934F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30710A5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311666B4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88" w:type="dxa"/>
          </w:tcPr>
          <w:p w14:paraId="436EDC49" w14:textId="77777777" w:rsidR="005E01AD" w:rsidRPr="008C5AF9" w:rsidRDefault="005E01A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6809A66A" w14:textId="77777777" w:rsidR="005E01AD" w:rsidRPr="008C5AF9" w:rsidRDefault="005E01AD" w:rsidP="005E01AD">
      <w:pPr>
        <w:rPr>
          <w:rFonts w:ascii="Arial" w:eastAsia="굴림체" w:hAnsi="Arial" w:cs="Arial"/>
          <w:szCs w:val="20"/>
        </w:rPr>
      </w:pPr>
    </w:p>
    <w:p w14:paraId="55420C5E" w14:textId="77777777" w:rsidR="005E01AD" w:rsidRPr="008C5AF9" w:rsidRDefault="005E01AD" w:rsidP="005E01AD">
      <w:pPr>
        <w:rPr>
          <w:rFonts w:ascii="Arial" w:eastAsia="굴림체" w:hAnsi="Arial" w:cs="Arial"/>
          <w:szCs w:val="20"/>
        </w:rPr>
      </w:pPr>
    </w:p>
    <w:p w14:paraId="61E16683" w14:textId="324B34F6" w:rsidR="00076197" w:rsidRPr="008C5AF9" w:rsidRDefault="000322D1" w:rsidP="00076197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B27990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B27990">
        <w:rPr>
          <w:rFonts w:ascii="Arial" w:eastAsia="굴림체" w:hAnsi="Arial" w:cs="Arial"/>
          <w:b/>
          <w:bCs/>
          <w:sz w:val="24"/>
        </w:rPr>
        <w:t>ab</w:t>
      </w:r>
      <w:r w:rsidR="00380E6C" w:rsidRPr="008C5AF9">
        <w:rPr>
          <w:rFonts w:ascii="Arial" w:eastAsia="굴림체" w:hAnsi="Arial" w:cs="Arial"/>
          <w:b/>
          <w:bCs/>
          <w:sz w:val="24"/>
        </w:rPr>
        <w:t xml:space="preserve"> 6</w:t>
      </w:r>
      <w:r w:rsidR="00076197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B27990" w:rsidRPr="00B27990">
        <w:rPr>
          <w:rFonts w:ascii="Arial" w:eastAsia="굴림체" w:hAnsi="Arial" w:cs="Arial"/>
          <w:b/>
          <w:bCs/>
          <w:sz w:val="24"/>
        </w:rPr>
        <w:t>RC and RL Circuits – AC Circuits</w:t>
      </w:r>
    </w:p>
    <w:p w14:paraId="72C8DAC9" w14:textId="77777777" w:rsidR="00076197" w:rsidRPr="008C5AF9" w:rsidRDefault="00076197" w:rsidP="00076197">
      <w:pPr>
        <w:rPr>
          <w:rFonts w:ascii="Arial" w:eastAsia="굴림체" w:hAnsi="Arial" w:cs="Arial"/>
        </w:rPr>
      </w:pPr>
    </w:p>
    <w:p w14:paraId="1E7E471C" w14:textId="5D2EB007" w:rsidR="00076197" w:rsidRPr="008C5AF9" w:rsidRDefault="00076197" w:rsidP="00076197">
      <w:pPr>
        <w:numPr>
          <w:ilvl w:val="0"/>
          <w:numId w:val="19"/>
        </w:numPr>
        <w:rPr>
          <w:rFonts w:ascii="Arial" w:eastAsia="굴림체" w:hAnsi="Arial" w:cs="Arial"/>
        </w:rPr>
      </w:pPr>
      <w:r w:rsidRPr="008C5AF9">
        <w:rPr>
          <w:rFonts w:ascii="Arial" w:eastAsia="굴림체" w:hAnsi="Arial" w:cs="Arial"/>
          <w:b/>
          <w:sz w:val="24"/>
        </w:rPr>
        <w:br w:type="page"/>
      </w:r>
      <w:r w:rsidR="00EA5F68" w:rsidRPr="00EA5F68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6D7ABAD6" w14:textId="77777777" w:rsidR="00076197" w:rsidRPr="008C5AF9" w:rsidRDefault="00076197" w:rsidP="00076197">
      <w:pPr>
        <w:rPr>
          <w:rFonts w:ascii="Arial" w:eastAsia="굴림체" w:hAnsi="Arial" w:cs="Arial"/>
          <w:b/>
          <w:sz w:val="24"/>
        </w:rPr>
      </w:pPr>
    </w:p>
    <w:p w14:paraId="0B26C467" w14:textId="640DD61F" w:rsidR="00EA5F68" w:rsidRPr="00EA5F68" w:rsidRDefault="00EA5F68" w:rsidP="00076197">
      <w:pPr>
        <w:rPr>
          <w:rFonts w:ascii="Arial" w:eastAsia="굴림체" w:hAnsi="Arial" w:cs="Arial"/>
        </w:rPr>
      </w:pPr>
      <w:r w:rsidRPr="008C5AF9">
        <w:rPr>
          <w:rFonts w:ascii="Arial" w:eastAsia="굴림체" w:hAnsi="Arial" w:cs="Arial"/>
          <w:szCs w:val="20"/>
        </w:rPr>
        <w:t xml:space="preserve">&lt;Table 1&gt; </w:t>
      </w:r>
      <w:r w:rsidRPr="008C5AF9">
        <w:rPr>
          <w:rFonts w:ascii="Arial" w:eastAsia="굴림체" w:hAnsi="Arial" w:cs="Arial"/>
        </w:rPr>
        <w:t>Impedance Measurement in an RC Series Circuit</w:t>
      </w:r>
    </w:p>
    <w:tbl>
      <w:tblPr>
        <w:tblW w:w="89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417"/>
        <w:gridCol w:w="1021"/>
        <w:gridCol w:w="964"/>
        <w:gridCol w:w="1162"/>
        <w:gridCol w:w="1985"/>
        <w:gridCol w:w="1276"/>
      </w:tblGrid>
      <w:tr w:rsidR="00076197" w:rsidRPr="008C5AF9" w14:paraId="008352AE" w14:textId="77777777" w:rsidTr="00673544">
        <w:tc>
          <w:tcPr>
            <w:tcW w:w="1101" w:type="dxa"/>
            <w:vMerge w:val="restart"/>
          </w:tcPr>
          <w:p w14:paraId="7ED60E7C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  <w:p w14:paraId="6A338EA3" w14:textId="6853E723" w:rsidR="00EA5F68" w:rsidRPr="008C5AF9" w:rsidRDefault="00EA5F68" w:rsidP="0016772C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</w:rPr>
              <w:t>(Figure 1)</w:t>
            </w:r>
          </w:p>
          <w:p w14:paraId="38508E56" w14:textId="56F3F6E7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ircuit</w:t>
            </w:r>
          </w:p>
        </w:tc>
        <w:tc>
          <w:tcPr>
            <w:tcW w:w="1417" w:type="dxa"/>
          </w:tcPr>
          <w:p w14:paraId="05715230" w14:textId="659F3A02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6408" w:type="dxa"/>
            <w:gridSpan w:val="5"/>
          </w:tcPr>
          <w:p w14:paraId="676A9FDA" w14:textId="4414C92F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 w:rsidRPr="008C5AF9">
              <w:rPr>
                <w:rFonts w:ascii="Arial" w:eastAsia="굴림체" w:hAnsi="Arial" w:cs="Arial"/>
                <w:szCs w:val="20"/>
              </w:rPr>
              <w:t>easured value</w:t>
            </w:r>
          </w:p>
        </w:tc>
      </w:tr>
      <w:tr w:rsidR="00076197" w:rsidRPr="008C5AF9" w14:paraId="20C99DAD" w14:textId="77777777" w:rsidTr="005F6D42">
        <w:tc>
          <w:tcPr>
            <w:tcW w:w="1101" w:type="dxa"/>
            <w:vMerge/>
          </w:tcPr>
          <w:p w14:paraId="49078094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17" w:type="dxa"/>
          </w:tcPr>
          <w:p w14:paraId="3FDC7D6A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28"/>
                <w:szCs w:val="20"/>
              </w:rPr>
              <w:object w:dxaOrig="1240" w:dyaOrig="680" w14:anchorId="1A733AA2">
                <v:shape id="_x0000_i1404" type="#_x0000_t75" style="width:61.9pt;height:34.5pt" o:ole="">
                  <v:imagedata r:id="rId192" o:title=""/>
                </v:shape>
                <o:OLEObject Type="Embed" ProgID="Equation.DSMT4" ShapeID="_x0000_i1404" DrawAspect="Content" ObjectID="_1827739981" r:id="rId193"/>
              </w:object>
            </w:r>
          </w:p>
        </w:tc>
        <w:tc>
          <w:tcPr>
            <w:tcW w:w="1021" w:type="dxa"/>
          </w:tcPr>
          <w:p w14:paraId="6F8FC752" w14:textId="72AB2681" w:rsidR="00EA5F68" w:rsidRPr="008C5AF9" w:rsidRDefault="00EA5F68" w:rsidP="00777799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Resis</w:t>
            </w:r>
            <w:r>
              <w:rPr>
                <w:rFonts w:ascii="Arial" w:eastAsia="굴림체" w:hAnsi="Arial" w:cs="Arial"/>
                <w:szCs w:val="20"/>
              </w:rPr>
              <w:t>to</w:t>
            </w:r>
            <w:r w:rsidR="00777799">
              <w:rPr>
                <w:rFonts w:ascii="Arial" w:eastAsia="굴림체" w:hAnsi="Arial" w:cs="Arial"/>
                <w:szCs w:val="20"/>
              </w:rPr>
              <w:t xml:space="preserve">r </w:t>
            </w:r>
            <w:r w:rsidRPr="008C5AF9">
              <w:rPr>
                <w:rFonts w:ascii="Arial" w:eastAsia="굴림체" w:hAnsi="Arial" w:cs="Arial"/>
                <w:szCs w:val="20"/>
              </w:rPr>
              <w:t>voltage</w:t>
            </w:r>
          </w:p>
          <w:p w14:paraId="0FB8A753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519D1D69">
                <v:shape id="_x0000_i1405" type="#_x0000_t75" style="width:13.5pt;height:18pt" o:ole="">
                  <v:imagedata r:id="rId194" o:title=""/>
                </v:shape>
                <o:OLEObject Type="Embed" ProgID="Equation.DSMT4" ShapeID="_x0000_i1405" DrawAspect="Content" ObjectID="_1827739982" r:id="rId195"/>
              </w:object>
            </w:r>
          </w:p>
        </w:tc>
        <w:tc>
          <w:tcPr>
            <w:tcW w:w="964" w:type="dxa"/>
          </w:tcPr>
          <w:p w14:paraId="39F7E615" w14:textId="6AE703CA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R</w:t>
            </w:r>
            <w:r>
              <w:rPr>
                <w:rFonts w:ascii="Arial" w:eastAsia="굴림체" w:hAnsi="Arial" w:cs="Arial"/>
                <w:szCs w:val="20"/>
              </w:rPr>
              <w:t xml:space="preserve">esistor </w:t>
            </w:r>
            <w:r w:rsidR="00777799">
              <w:rPr>
                <w:rFonts w:ascii="Arial" w:eastAsia="굴림체" w:hAnsi="Arial" w:cs="Arial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urrent</w:t>
            </w:r>
          </w:p>
          <w:p w14:paraId="76427FA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30"/>
                <w:szCs w:val="20"/>
              </w:rPr>
              <w:object w:dxaOrig="620" w:dyaOrig="720" w14:anchorId="137E26B4">
                <v:shape id="_x0000_i1406" type="#_x0000_t75" style="width:31.9pt;height:36pt" o:ole="">
                  <v:imagedata r:id="rId196" o:title=""/>
                </v:shape>
                <o:OLEObject Type="Embed" ProgID="Equation.DSMT4" ShapeID="_x0000_i1406" DrawAspect="Content" ObjectID="_1827739983" r:id="rId197"/>
              </w:object>
            </w:r>
          </w:p>
        </w:tc>
        <w:tc>
          <w:tcPr>
            <w:tcW w:w="1162" w:type="dxa"/>
          </w:tcPr>
          <w:p w14:paraId="16FB5B40" w14:textId="77777777" w:rsidR="00EA5F68" w:rsidRPr="008C5AF9" w:rsidRDefault="00EA5F68" w:rsidP="008748A4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Phase difference</w:t>
            </w:r>
          </w:p>
          <w:p w14:paraId="74731C5C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00" w:dyaOrig="279" w14:anchorId="699F8DE5">
                <v:shape id="_x0000_i1407" type="#_x0000_t75" style="width:10.5pt;height:13.5pt" o:ole="">
                  <v:imagedata r:id="rId198" o:title=""/>
                </v:shape>
                <o:OLEObject Type="Embed" ProgID="Equation.DSMT4" ShapeID="_x0000_i1407" DrawAspect="Content" ObjectID="_1827739984" r:id="rId199"/>
              </w:object>
            </w:r>
          </w:p>
        </w:tc>
        <w:tc>
          <w:tcPr>
            <w:tcW w:w="1985" w:type="dxa"/>
          </w:tcPr>
          <w:p w14:paraId="7F13D973" w14:textId="1A314215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urrent</w:t>
            </w:r>
            <w:r w:rsidR="00076197" w:rsidRPr="008C5AF9">
              <w:rPr>
                <w:rFonts w:ascii="Arial" w:eastAsia="굴림체" w:hAnsi="Arial" w:cs="Arial"/>
                <w:szCs w:val="20"/>
              </w:rPr>
              <w:t xml:space="preserve"> phasor</w:t>
            </w:r>
          </w:p>
          <w:p w14:paraId="3789FD80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28"/>
                <w:szCs w:val="20"/>
              </w:rPr>
              <w:object w:dxaOrig="1820" w:dyaOrig="680" w14:anchorId="29138779">
                <v:shape id="_x0000_i1408" type="#_x0000_t75" style="width:91.5pt;height:34.5pt" o:ole="">
                  <v:imagedata r:id="rId200" o:title=""/>
                </v:shape>
                <o:OLEObject Type="Embed" ProgID="Equation.DSMT4" ShapeID="_x0000_i1408" DrawAspect="Content" ObjectID="_1827739985" r:id="rId201"/>
              </w:object>
            </w:r>
          </w:p>
        </w:tc>
        <w:tc>
          <w:tcPr>
            <w:tcW w:w="1276" w:type="dxa"/>
          </w:tcPr>
          <w:p w14:paraId="43CEE08E" w14:textId="37F770A3" w:rsidR="00076197" w:rsidRPr="008C5AF9" w:rsidRDefault="00EA5F6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I</w:t>
            </w:r>
            <w:r>
              <w:rPr>
                <w:rFonts w:ascii="Arial" w:eastAsia="굴림체" w:hAnsi="Arial" w:cs="Arial"/>
                <w:szCs w:val="20"/>
              </w:rPr>
              <w:t>mpedance</w:t>
            </w:r>
          </w:p>
          <w:p w14:paraId="7289853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20" w:dyaOrig="279" w14:anchorId="6D40FB68">
                <v:shape id="_x0000_i1409" type="#_x0000_t75" style="width:40.5pt;height:13.5pt" o:ole="">
                  <v:imagedata r:id="rId202" o:title=""/>
                </v:shape>
                <o:OLEObject Type="Embed" ProgID="Equation.DSMT4" ShapeID="_x0000_i1409" DrawAspect="Content" ObjectID="_1827739986" r:id="rId203"/>
              </w:object>
            </w:r>
          </w:p>
        </w:tc>
      </w:tr>
      <w:tr w:rsidR="00076197" w:rsidRPr="008C5AF9" w14:paraId="79915337" w14:textId="77777777" w:rsidTr="005F6D42">
        <w:tc>
          <w:tcPr>
            <w:tcW w:w="1101" w:type="dxa"/>
          </w:tcPr>
          <w:p w14:paraId="71B2BCF4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 xml:space="preserve"> (a)</w:t>
            </w:r>
          </w:p>
        </w:tc>
        <w:tc>
          <w:tcPr>
            <w:tcW w:w="1417" w:type="dxa"/>
          </w:tcPr>
          <w:p w14:paraId="7107C4F0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21" w:type="dxa"/>
          </w:tcPr>
          <w:p w14:paraId="521B2565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964" w:type="dxa"/>
          </w:tcPr>
          <w:p w14:paraId="7676776B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162" w:type="dxa"/>
          </w:tcPr>
          <w:p w14:paraId="39D03B02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985" w:type="dxa"/>
          </w:tcPr>
          <w:p w14:paraId="04748E60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76" w:type="dxa"/>
          </w:tcPr>
          <w:p w14:paraId="0686B9C4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076197" w:rsidRPr="008C5AF9" w14:paraId="0DD69FD1" w14:textId="77777777" w:rsidTr="005F6D42">
        <w:tc>
          <w:tcPr>
            <w:tcW w:w="1101" w:type="dxa"/>
          </w:tcPr>
          <w:p w14:paraId="57325BF7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 xml:space="preserve"> (b)</w:t>
            </w:r>
          </w:p>
        </w:tc>
        <w:tc>
          <w:tcPr>
            <w:tcW w:w="1417" w:type="dxa"/>
          </w:tcPr>
          <w:p w14:paraId="41FEFDA7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21" w:type="dxa"/>
          </w:tcPr>
          <w:p w14:paraId="6E55D139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964" w:type="dxa"/>
          </w:tcPr>
          <w:p w14:paraId="6D486493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162" w:type="dxa"/>
          </w:tcPr>
          <w:p w14:paraId="0D4758C3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985" w:type="dxa"/>
          </w:tcPr>
          <w:p w14:paraId="0524DFF9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76" w:type="dxa"/>
          </w:tcPr>
          <w:p w14:paraId="72B11099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7DBDCD7E" w14:textId="77777777" w:rsidR="00076197" w:rsidRPr="008C5AF9" w:rsidRDefault="00076197" w:rsidP="00076197">
      <w:pPr>
        <w:rPr>
          <w:rFonts w:ascii="Arial" w:eastAsia="굴림체" w:hAnsi="Arial" w:cs="Arial"/>
          <w:szCs w:val="20"/>
        </w:rPr>
      </w:pPr>
    </w:p>
    <w:p w14:paraId="7581604B" w14:textId="7E51A9FE" w:rsidR="00076197" w:rsidRPr="008C5AF9" w:rsidRDefault="009A60F0" w:rsidP="00076197">
      <w:pPr>
        <w:rPr>
          <w:rFonts w:ascii="Arial" w:eastAsia="굴림체" w:hAnsi="Arial" w:cs="Arial"/>
          <w:szCs w:val="20"/>
        </w:rPr>
      </w:pPr>
      <w:r w:rsidRPr="009A60F0">
        <w:rPr>
          <w:rFonts w:ascii="Arial" w:eastAsia="굴림체" w:hAnsi="Arial" w:cs="Arial"/>
        </w:rPr>
        <w:t>&lt;Table 2&gt; Impedance Measurement in RL Series Circuits</w:t>
      </w:r>
    </w:p>
    <w:tbl>
      <w:tblPr>
        <w:tblW w:w="89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6"/>
        <w:gridCol w:w="1166"/>
        <w:gridCol w:w="1043"/>
        <w:gridCol w:w="1260"/>
        <w:gridCol w:w="1091"/>
        <w:gridCol w:w="2046"/>
        <w:gridCol w:w="1274"/>
      </w:tblGrid>
      <w:tr w:rsidR="00076197" w:rsidRPr="008C5AF9" w14:paraId="67036CE6" w14:textId="77777777" w:rsidTr="006E38DA">
        <w:tc>
          <w:tcPr>
            <w:tcW w:w="1047" w:type="dxa"/>
            <w:vMerge w:val="restart"/>
          </w:tcPr>
          <w:p w14:paraId="7F581175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  <w:p w14:paraId="4708DDE6" w14:textId="372E7252" w:rsidR="00A860A7" w:rsidRPr="008C5AF9" w:rsidRDefault="00A860A7" w:rsidP="008167DC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</w:rPr>
              <w:t>(Figure 4)</w:t>
            </w:r>
          </w:p>
          <w:p w14:paraId="2B8F449C" w14:textId="3A35A602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ircuit</w:t>
            </w:r>
          </w:p>
        </w:tc>
        <w:tc>
          <w:tcPr>
            <w:tcW w:w="1166" w:type="dxa"/>
          </w:tcPr>
          <w:p w14:paraId="3247D03E" w14:textId="71DA5D88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6713" w:type="dxa"/>
            <w:gridSpan w:val="5"/>
          </w:tcPr>
          <w:p w14:paraId="080C9D83" w14:textId="4B7A0FD6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M</w:t>
            </w:r>
            <w:r w:rsidRPr="008C5AF9">
              <w:rPr>
                <w:rFonts w:ascii="Arial" w:eastAsia="굴림체" w:hAnsi="Arial" w:cs="Arial"/>
                <w:szCs w:val="20"/>
              </w:rPr>
              <w:t>easured value</w:t>
            </w:r>
          </w:p>
        </w:tc>
      </w:tr>
      <w:tr w:rsidR="00076197" w:rsidRPr="008C5AF9" w14:paraId="44B37709" w14:textId="77777777" w:rsidTr="006E38DA">
        <w:tc>
          <w:tcPr>
            <w:tcW w:w="1047" w:type="dxa"/>
            <w:vMerge/>
          </w:tcPr>
          <w:p w14:paraId="0975AA3F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166" w:type="dxa"/>
          </w:tcPr>
          <w:p w14:paraId="0210DB94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28"/>
                <w:szCs w:val="20"/>
              </w:rPr>
              <w:object w:dxaOrig="880" w:dyaOrig="680" w14:anchorId="70F9A570">
                <v:shape id="_x0000_i1410" type="#_x0000_t75" style="width:44.65pt;height:34.5pt" o:ole="">
                  <v:imagedata r:id="rId204" o:title=""/>
                </v:shape>
                <o:OLEObject Type="Embed" ProgID="Equation.DSMT4" ShapeID="_x0000_i1410" DrawAspect="Content" ObjectID="_1827739987" r:id="rId205"/>
              </w:object>
            </w:r>
          </w:p>
        </w:tc>
        <w:tc>
          <w:tcPr>
            <w:tcW w:w="1043" w:type="dxa"/>
          </w:tcPr>
          <w:p w14:paraId="74345D38" w14:textId="4B0D28F7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A860A7">
              <w:rPr>
                <w:rFonts w:ascii="Arial" w:eastAsia="굴림체" w:hAnsi="Arial" w:cs="Arial"/>
                <w:szCs w:val="20"/>
              </w:rPr>
              <w:t>Resistor voltage</w:t>
            </w:r>
            <w:r w:rsidR="00076197"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344C9FD1">
                <v:shape id="_x0000_i1411" type="#_x0000_t75" style="width:13.5pt;height:18pt" o:ole="">
                  <v:imagedata r:id="rId194" o:title=""/>
                </v:shape>
                <o:OLEObject Type="Embed" ProgID="Equation.DSMT4" ShapeID="_x0000_i1411" DrawAspect="Content" ObjectID="_1827739988" r:id="rId206"/>
              </w:object>
            </w:r>
          </w:p>
        </w:tc>
        <w:tc>
          <w:tcPr>
            <w:tcW w:w="1260" w:type="dxa"/>
          </w:tcPr>
          <w:p w14:paraId="654EDF28" w14:textId="28EE6F2C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A860A7">
              <w:rPr>
                <w:rFonts w:ascii="Arial" w:eastAsia="굴림체" w:hAnsi="Arial" w:cs="Arial"/>
                <w:szCs w:val="20"/>
              </w:rPr>
              <w:t>Resistor current</w:t>
            </w:r>
            <w:r w:rsidR="00076197" w:rsidRPr="008C5AF9">
              <w:rPr>
                <w:rFonts w:ascii="Arial" w:eastAsia="굴림체" w:hAnsi="Arial" w:cs="Arial"/>
                <w:position w:val="-30"/>
                <w:szCs w:val="20"/>
              </w:rPr>
              <w:object w:dxaOrig="620" w:dyaOrig="720" w14:anchorId="7A9BDE94">
                <v:shape id="_x0000_i1412" type="#_x0000_t75" style="width:31.9pt;height:36pt" o:ole="">
                  <v:imagedata r:id="rId196" o:title=""/>
                </v:shape>
                <o:OLEObject Type="Embed" ProgID="Equation.DSMT4" ShapeID="_x0000_i1412" DrawAspect="Content" ObjectID="_1827739989" r:id="rId207"/>
              </w:object>
            </w:r>
          </w:p>
        </w:tc>
        <w:tc>
          <w:tcPr>
            <w:tcW w:w="1091" w:type="dxa"/>
          </w:tcPr>
          <w:p w14:paraId="66879B2B" w14:textId="7B180CBF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A860A7">
              <w:rPr>
                <w:rFonts w:ascii="Arial" w:eastAsia="굴림체" w:hAnsi="Arial" w:cs="Arial"/>
                <w:szCs w:val="20"/>
              </w:rPr>
              <w:t>Phase difference</w:t>
            </w:r>
            <w:r w:rsidR="00076197" w:rsidRPr="008C5AF9">
              <w:rPr>
                <w:rFonts w:ascii="Arial" w:eastAsia="굴림체" w:hAnsi="Arial" w:cs="Arial"/>
                <w:position w:val="-6"/>
                <w:szCs w:val="20"/>
              </w:rPr>
              <w:object w:dxaOrig="200" w:dyaOrig="279" w14:anchorId="48B6C2CF">
                <v:shape id="_x0000_i1413" type="#_x0000_t75" style="width:10.5pt;height:13.5pt" o:ole="">
                  <v:imagedata r:id="rId198" o:title=""/>
                </v:shape>
                <o:OLEObject Type="Embed" ProgID="Equation.DSMT4" ShapeID="_x0000_i1413" DrawAspect="Content" ObjectID="_1827739990" r:id="rId208"/>
              </w:object>
            </w:r>
          </w:p>
        </w:tc>
        <w:tc>
          <w:tcPr>
            <w:tcW w:w="2045" w:type="dxa"/>
          </w:tcPr>
          <w:p w14:paraId="7B58B6B4" w14:textId="2D63C32A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urrent</w:t>
            </w:r>
            <w:r w:rsidR="00076197" w:rsidRPr="008C5AF9">
              <w:rPr>
                <w:rFonts w:ascii="Arial" w:eastAsia="굴림체" w:hAnsi="Arial" w:cs="Arial"/>
                <w:szCs w:val="20"/>
              </w:rPr>
              <w:t xml:space="preserve"> phasor</w:t>
            </w:r>
          </w:p>
          <w:p w14:paraId="156621C9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28"/>
                <w:szCs w:val="20"/>
              </w:rPr>
              <w:object w:dxaOrig="1820" w:dyaOrig="680" w14:anchorId="265C6088">
                <v:shape id="_x0000_i1414" type="#_x0000_t75" style="width:91.5pt;height:34.5pt" o:ole="">
                  <v:imagedata r:id="rId200" o:title=""/>
                </v:shape>
                <o:OLEObject Type="Embed" ProgID="Equation.DSMT4" ShapeID="_x0000_i1414" DrawAspect="Content" ObjectID="_1827739991" r:id="rId209"/>
              </w:object>
            </w:r>
          </w:p>
        </w:tc>
        <w:tc>
          <w:tcPr>
            <w:tcW w:w="1274" w:type="dxa"/>
          </w:tcPr>
          <w:p w14:paraId="0A2AE261" w14:textId="47FB2B0F" w:rsidR="00076197" w:rsidRPr="008C5AF9" w:rsidRDefault="00A860A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I</w:t>
            </w:r>
            <w:r>
              <w:rPr>
                <w:rFonts w:ascii="Arial" w:eastAsia="굴림체" w:hAnsi="Arial" w:cs="Arial"/>
                <w:szCs w:val="20"/>
              </w:rPr>
              <w:t>mpedance</w:t>
            </w:r>
          </w:p>
          <w:p w14:paraId="2A3B6C38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20" w:dyaOrig="279" w14:anchorId="40F0195F">
                <v:shape id="_x0000_i1415" type="#_x0000_t75" style="width:40.5pt;height:13.5pt" o:ole="">
                  <v:imagedata r:id="rId202" o:title=""/>
                </v:shape>
                <o:OLEObject Type="Embed" ProgID="Equation.DSMT4" ShapeID="_x0000_i1415" DrawAspect="Content" ObjectID="_1827739992" r:id="rId210"/>
              </w:object>
            </w:r>
          </w:p>
        </w:tc>
      </w:tr>
      <w:tr w:rsidR="00076197" w:rsidRPr="008C5AF9" w14:paraId="3E1B90A0" w14:textId="77777777" w:rsidTr="006E38DA">
        <w:tc>
          <w:tcPr>
            <w:tcW w:w="1047" w:type="dxa"/>
          </w:tcPr>
          <w:p w14:paraId="33EA742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a)</w:t>
            </w:r>
          </w:p>
        </w:tc>
        <w:tc>
          <w:tcPr>
            <w:tcW w:w="1166" w:type="dxa"/>
          </w:tcPr>
          <w:p w14:paraId="4477CF5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43" w:type="dxa"/>
          </w:tcPr>
          <w:p w14:paraId="435B2E01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</w:tcPr>
          <w:p w14:paraId="1C00A293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91" w:type="dxa"/>
          </w:tcPr>
          <w:p w14:paraId="5F699C72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045" w:type="dxa"/>
          </w:tcPr>
          <w:p w14:paraId="71A3A058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74" w:type="dxa"/>
          </w:tcPr>
          <w:p w14:paraId="2D4B557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076197" w:rsidRPr="008C5AF9" w14:paraId="6D2764C7" w14:textId="77777777" w:rsidTr="006E38DA">
        <w:tc>
          <w:tcPr>
            <w:tcW w:w="1047" w:type="dxa"/>
          </w:tcPr>
          <w:p w14:paraId="42881966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b)</w:t>
            </w:r>
          </w:p>
        </w:tc>
        <w:tc>
          <w:tcPr>
            <w:tcW w:w="1166" w:type="dxa"/>
          </w:tcPr>
          <w:p w14:paraId="7A433EA2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43" w:type="dxa"/>
          </w:tcPr>
          <w:p w14:paraId="00C6D23A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</w:tcPr>
          <w:p w14:paraId="667BBAD5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91" w:type="dxa"/>
          </w:tcPr>
          <w:p w14:paraId="33BB6D53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045" w:type="dxa"/>
          </w:tcPr>
          <w:p w14:paraId="385DD654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74" w:type="dxa"/>
          </w:tcPr>
          <w:p w14:paraId="02F431CE" w14:textId="77777777" w:rsidR="00076197" w:rsidRPr="008C5AF9" w:rsidRDefault="000761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1B52284C" w14:textId="77777777" w:rsidR="00076197" w:rsidRPr="008C5AF9" w:rsidRDefault="00076197" w:rsidP="00076197">
      <w:pPr>
        <w:rPr>
          <w:rFonts w:ascii="Arial" w:eastAsia="굴림체" w:hAnsi="Arial" w:cs="Arial"/>
        </w:rPr>
      </w:pPr>
    </w:p>
    <w:p w14:paraId="39E0BBB5" w14:textId="77777777" w:rsidR="00076197" w:rsidRPr="008C5AF9" w:rsidRDefault="00076197" w:rsidP="00076197">
      <w:pPr>
        <w:rPr>
          <w:rFonts w:ascii="Arial" w:eastAsia="굴림체" w:hAnsi="Arial" w:cs="Arial"/>
        </w:rPr>
      </w:pPr>
    </w:p>
    <w:p w14:paraId="7D8DEF42" w14:textId="3301A4A8" w:rsidR="001B5439" w:rsidRPr="008C5AF9" w:rsidRDefault="00076197" w:rsidP="001B5439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A26423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A26423">
        <w:rPr>
          <w:rFonts w:ascii="Arial" w:eastAsia="굴림체" w:hAnsi="Arial" w:cs="Arial"/>
          <w:b/>
          <w:bCs/>
          <w:sz w:val="24"/>
        </w:rPr>
        <w:t>ab</w:t>
      </w:r>
      <w:r w:rsidR="007D6467" w:rsidRPr="008C5AF9">
        <w:rPr>
          <w:rFonts w:ascii="Arial" w:eastAsia="굴림체" w:hAnsi="Arial" w:cs="Arial"/>
          <w:b/>
          <w:bCs/>
          <w:sz w:val="24"/>
        </w:rPr>
        <w:t xml:space="preserve"> 7</w:t>
      </w:r>
      <w:r w:rsidR="001B5439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A26423" w:rsidRPr="008C5AF9">
        <w:rPr>
          <w:rFonts w:ascii="Arial" w:eastAsia="굴림체" w:hAnsi="Arial" w:cs="Arial"/>
          <w:b/>
          <w:bCs/>
          <w:sz w:val="24"/>
        </w:rPr>
        <w:t>Frequency Response of RC and RLC Circuits</w:t>
      </w:r>
    </w:p>
    <w:p w14:paraId="6CA2D496" w14:textId="1D888D53" w:rsidR="00A17AEA" w:rsidRPr="008C5AF9" w:rsidRDefault="00A17AEA" w:rsidP="00252FFE">
      <w:pPr>
        <w:rPr>
          <w:rFonts w:ascii="Arial" w:eastAsia="굴림체" w:hAnsi="Arial" w:cs="Arial"/>
        </w:rPr>
      </w:pPr>
    </w:p>
    <w:p w14:paraId="3DC27E9F" w14:textId="77777777" w:rsidR="00A17AEA" w:rsidRPr="008C5AF9" w:rsidRDefault="00A17AEA" w:rsidP="00252FFE">
      <w:pPr>
        <w:rPr>
          <w:rFonts w:ascii="Arial" w:eastAsia="굴림체" w:hAnsi="Arial" w:cs="Arial"/>
        </w:rPr>
      </w:pPr>
    </w:p>
    <w:p w14:paraId="52107AF4" w14:textId="6259BCAC" w:rsidR="001B5439" w:rsidRPr="008C5AF9" w:rsidRDefault="001B5439" w:rsidP="001B5439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845907" w:rsidRPr="00845907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5D49BFED" w14:textId="77777777" w:rsidR="001B5439" w:rsidRPr="008C5AF9" w:rsidRDefault="001B5439" w:rsidP="001B5439">
      <w:pPr>
        <w:rPr>
          <w:rFonts w:ascii="Arial" w:eastAsia="굴림체" w:hAnsi="Arial" w:cs="Arial"/>
          <w:b/>
          <w:sz w:val="24"/>
        </w:rPr>
      </w:pPr>
    </w:p>
    <w:p w14:paraId="7154C667" w14:textId="33849408" w:rsidR="001B5439" w:rsidRPr="008C5AF9" w:rsidRDefault="00845907" w:rsidP="001B5439">
      <w:pPr>
        <w:rPr>
          <w:rFonts w:ascii="Arial" w:eastAsia="굴림체" w:hAnsi="Arial" w:cs="Arial"/>
          <w:szCs w:val="20"/>
        </w:rPr>
      </w:pPr>
      <w:r w:rsidRPr="00845907">
        <w:rPr>
          <w:rFonts w:ascii="Arial" w:eastAsia="굴림체" w:hAnsi="Arial" w:cs="Arial"/>
          <w:szCs w:val="20"/>
        </w:rPr>
        <w:t>&lt;Table&gt; Frequency Response of a Low-Pass RC Circu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1292"/>
        <w:gridCol w:w="1373"/>
        <w:gridCol w:w="1373"/>
        <w:gridCol w:w="1350"/>
        <w:gridCol w:w="1755"/>
      </w:tblGrid>
      <w:tr w:rsidR="001B5439" w:rsidRPr="008C5AF9" w14:paraId="561BDCAD" w14:textId="77777777" w:rsidTr="00B93C13">
        <w:tc>
          <w:tcPr>
            <w:tcW w:w="1450" w:type="dxa"/>
            <w:shd w:val="clear" w:color="auto" w:fill="auto"/>
            <w:vAlign w:val="center"/>
          </w:tcPr>
          <w:p w14:paraId="5C4C5F6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7CD14310">
                <v:shape id="_x0000_i1505" type="#_x0000_t75" style="width:12pt;height:10.5pt" o:ole="">
                  <v:imagedata r:id="rId211" o:title=""/>
                </v:shape>
                <o:OLEObject Type="Embed" ProgID="Equation.DSMT4" ShapeID="_x0000_i1505" DrawAspect="Content" ObjectID="_1827739993" r:id="rId212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78F56B6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0306B4C7">
                <v:shape id="_x0000_i1506" type="#_x0000_t75" style="width:12pt;height:16.5pt" o:ole="">
                  <v:imagedata r:id="rId213" o:title=""/>
                </v:shape>
                <o:OLEObject Type="Embed" ProgID="Equation.DSMT4" ShapeID="_x0000_i1506" DrawAspect="Content" ObjectID="_1827739994" r:id="rId214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421DF762" w14:textId="0C3EF9E3" w:rsidR="001B5439" w:rsidRPr="008C5AF9" w:rsidRDefault="0084590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in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58B2E1B3" w14:textId="78706AEA" w:rsidR="001B5439" w:rsidRPr="008C5AF9" w:rsidRDefault="0084590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out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18962A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3351E26D">
                <v:shape id="_x0000_i1507" type="#_x0000_t75" style="width:39pt;height:19.9pt" o:ole="">
                  <v:imagedata r:id="rId215" o:title=""/>
                </v:shape>
                <o:OLEObject Type="Embed" ProgID="Equation.DSMT4" ShapeID="_x0000_i1507" DrawAspect="Content" ObjectID="_1827739995" r:id="rId216"/>
              </w:objec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6E9B47B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676848EA">
                <v:shape id="_x0000_i1508" type="#_x0000_t75" style="width:76.9pt;height:19.9pt" o:ole="">
                  <v:imagedata r:id="rId217" o:title=""/>
                </v:shape>
                <o:OLEObject Type="Embed" ProgID="Equation.DSMT4" ShapeID="_x0000_i1508" DrawAspect="Content" ObjectID="_1827739996" r:id="rId218"/>
              </w:object>
            </w:r>
          </w:p>
        </w:tc>
      </w:tr>
      <w:tr w:rsidR="001B5439" w:rsidRPr="008C5AF9" w14:paraId="4EC4E897" w14:textId="77777777" w:rsidTr="00B93C13">
        <w:tc>
          <w:tcPr>
            <w:tcW w:w="1450" w:type="dxa"/>
            <w:shd w:val="clear" w:color="auto" w:fill="auto"/>
          </w:tcPr>
          <w:p w14:paraId="05EDA98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</w:t>
            </w:r>
          </w:p>
        </w:tc>
        <w:tc>
          <w:tcPr>
            <w:tcW w:w="1450" w:type="dxa"/>
            <w:shd w:val="clear" w:color="auto" w:fill="auto"/>
          </w:tcPr>
          <w:p w14:paraId="098E2B6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450" w:type="dxa"/>
            <w:shd w:val="clear" w:color="auto" w:fill="auto"/>
          </w:tcPr>
          <w:p w14:paraId="2E23526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1C1D004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FA15D5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C87BF5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5F4E02F" w14:textId="77777777" w:rsidTr="00B93C13">
        <w:tc>
          <w:tcPr>
            <w:tcW w:w="1450" w:type="dxa"/>
            <w:shd w:val="clear" w:color="auto" w:fill="auto"/>
          </w:tcPr>
          <w:p w14:paraId="731BBD3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</w:t>
            </w:r>
          </w:p>
        </w:tc>
        <w:tc>
          <w:tcPr>
            <w:tcW w:w="1450" w:type="dxa"/>
            <w:shd w:val="clear" w:color="auto" w:fill="auto"/>
          </w:tcPr>
          <w:p w14:paraId="0A3721C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37</w:t>
            </w:r>
          </w:p>
        </w:tc>
        <w:tc>
          <w:tcPr>
            <w:tcW w:w="1450" w:type="dxa"/>
            <w:shd w:val="clear" w:color="auto" w:fill="auto"/>
          </w:tcPr>
          <w:p w14:paraId="0017A2B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5C91A2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EFCDFF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629357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5C3108E" w14:textId="77777777" w:rsidTr="00B93C13">
        <w:tc>
          <w:tcPr>
            <w:tcW w:w="1450" w:type="dxa"/>
            <w:shd w:val="clear" w:color="auto" w:fill="auto"/>
          </w:tcPr>
          <w:p w14:paraId="7E494FA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</w:t>
            </w:r>
          </w:p>
        </w:tc>
        <w:tc>
          <w:tcPr>
            <w:tcW w:w="1450" w:type="dxa"/>
            <w:shd w:val="clear" w:color="auto" w:fill="auto"/>
          </w:tcPr>
          <w:p w14:paraId="5D80A42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27K</w:t>
            </w:r>
          </w:p>
        </w:tc>
        <w:tc>
          <w:tcPr>
            <w:tcW w:w="1450" w:type="dxa"/>
            <w:shd w:val="clear" w:color="auto" w:fill="auto"/>
          </w:tcPr>
          <w:p w14:paraId="2B27910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7F4110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93E6F6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B44497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332C7E7C" w14:textId="77777777" w:rsidTr="00B93C13">
        <w:tc>
          <w:tcPr>
            <w:tcW w:w="1450" w:type="dxa"/>
            <w:shd w:val="clear" w:color="auto" w:fill="auto"/>
          </w:tcPr>
          <w:p w14:paraId="775EE58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</w:t>
            </w:r>
          </w:p>
        </w:tc>
        <w:tc>
          <w:tcPr>
            <w:tcW w:w="1450" w:type="dxa"/>
            <w:shd w:val="clear" w:color="auto" w:fill="auto"/>
          </w:tcPr>
          <w:p w14:paraId="0E97A8D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K</w:t>
            </w:r>
          </w:p>
        </w:tc>
        <w:tc>
          <w:tcPr>
            <w:tcW w:w="1450" w:type="dxa"/>
            <w:shd w:val="clear" w:color="auto" w:fill="auto"/>
          </w:tcPr>
          <w:p w14:paraId="6B34CFE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64192A5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47AEA0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A7204B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74542CD0" w14:textId="77777777" w:rsidTr="00B93C13">
        <w:tc>
          <w:tcPr>
            <w:tcW w:w="1450" w:type="dxa"/>
            <w:shd w:val="clear" w:color="auto" w:fill="auto"/>
          </w:tcPr>
          <w:p w14:paraId="4CFD1AE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0</w:t>
            </w:r>
          </w:p>
        </w:tc>
        <w:tc>
          <w:tcPr>
            <w:tcW w:w="1450" w:type="dxa"/>
            <w:shd w:val="clear" w:color="auto" w:fill="auto"/>
          </w:tcPr>
          <w:p w14:paraId="24FD470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3.18K</w:t>
            </w:r>
          </w:p>
        </w:tc>
        <w:tc>
          <w:tcPr>
            <w:tcW w:w="1450" w:type="dxa"/>
            <w:shd w:val="clear" w:color="auto" w:fill="auto"/>
          </w:tcPr>
          <w:p w14:paraId="239A220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6B18E5A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52FE3F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949EEA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A086188" w14:textId="77777777" w:rsidTr="00B93C13">
        <w:tc>
          <w:tcPr>
            <w:tcW w:w="1450" w:type="dxa"/>
            <w:shd w:val="clear" w:color="auto" w:fill="auto"/>
          </w:tcPr>
          <w:p w14:paraId="5C482CB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0</w:t>
            </w:r>
          </w:p>
        </w:tc>
        <w:tc>
          <w:tcPr>
            <w:tcW w:w="1450" w:type="dxa"/>
            <w:shd w:val="clear" w:color="auto" w:fill="auto"/>
          </w:tcPr>
          <w:p w14:paraId="57E8136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.37K</w:t>
            </w:r>
          </w:p>
        </w:tc>
        <w:tc>
          <w:tcPr>
            <w:tcW w:w="1450" w:type="dxa"/>
            <w:shd w:val="clear" w:color="auto" w:fill="auto"/>
          </w:tcPr>
          <w:p w14:paraId="7D3DA66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12639B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280785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595AC8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75A6E68A" w14:textId="77777777" w:rsidTr="00B93C13">
        <w:tc>
          <w:tcPr>
            <w:tcW w:w="1450" w:type="dxa"/>
            <w:shd w:val="clear" w:color="auto" w:fill="auto"/>
          </w:tcPr>
          <w:p w14:paraId="4E92518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0</w:t>
            </w:r>
          </w:p>
        </w:tc>
        <w:tc>
          <w:tcPr>
            <w:tcW w:w="1450" w:type="dxa"/>
            <w:shd w:val="clear" w:color="auto" w:fill="auto"/>
          </w:tcPr>
          <w:p w14:paraId="5E4DBD6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2.7K</w:t>
            </w:r>
          </w:p>
        </w:tc>
        <w:tc>
          <w:tcPr>
            <w:tcW w:w="1450" w:type="dxa"/>
            <w:shd w:val="clear" w:color="auto" w:fill="auto"/>
          </w:tcPr>
          <w:p w14:paraId="67689FD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3C9D40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0D6E15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E906CB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F4485CD" w14:textId="77777777" w:rsidTr="00B93C13">
        <w:tc>
          <w:tcPr>
            <w:tcW w:w="1450" w:type="dxa"/>
            <w:shd w:val="clear" w:color="auto" w:fill="auto"/>
          </w:tcPr>
          <w:p w14:paraId="1EE7425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0</w:t>
            </w:r>
          </w:p>
        </w:tc>
        <w:tc>
          <w:tcPr>
            <w:tcW w:w="1450" w:type="dxa"/>
            <w:shd w:val="clear" w:color="auto" w:fill="auto"/>
          </w:tcPr>
          <w:p w14:paraId="28E876A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K</w:t>
            </w:r>
          </w:p>
        </w:tc>
        <w:tc>
          <w:tcPr>
            <w:tcW w:w="1450" w:type="dxa"/>
            <w:shd w:val="clear" w:color="auto" w:fill="auto"/>
          </w:tcPr>
          <w:p w14:paraId="791C618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50D6136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FB2C8B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8CA986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2CDC4AB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4AFE9AA1" w14:textId="77777777" w:rsidR="001B5439" w:rsidRPr="008C5AF9" w:rsidRDefault="001B5439" w:rsidP="001B5439">
      <w:pPr>
        <w:rPr>
          <w:rFonts w:ascii="Arial" w:eastAsia="굴림체" w:hAnsi="Arial" w:cs="Arial"/>
          <w:b/>
          <w:sz w:val="24"/>
        </w:rPr>
      </w:pPr>
    </w:p>
    <w:p w14:paraId="247EE968" w14:textId="5F2F2935" w:rsidR="001B5439" w:rsidRPr="008C5AF9" w:rsidRDefault="00D61F1C" w:rsidP="001B5439">
      <w:pPr>
        <w:rPr>
          <w:rFonts w:ascii="Arial" w:eastAsia="굴림체" w:hAnsi="Arial" w:cs="Arial"/>
          <w:szCs w:val="20"/>
        </w:rPr>
      </w:pPr>
      <w:r w:rsidRPr="00D61F1C">
        <w:rPr>
          <w:rFonts w:ascii="Arial" w:eastAsia="굴림체" w:hAnsi="Arial" w:cs="Arial"/>
          <w:szCs w:val="20"/>
        </w:rPr>
        <w:t>&lt;Table&gt; Frequency Response of a High-Pass RC Circu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1292"/>
        <w:gridCol w:w="1373"/>
        <w:gridCol w:w="1373"/>
        <w:gridCol w:w="1350"/>
        <w:gridCol w:w="1755"/>
      </w:tblGrid>
      <w:tr w:rsidR="001B5439" w:rsidRPr="008C5AF9" w14:paraId="673ED41E" w14:textId="77777777" w:rsidTr="00B93C13">
        <w:tc>
          <w:tcPr>
            <w:tcW w:w="1450" w:type="dxa"/>
            <w:shd w:val="clear" w:color="auto" w:fill="auto"/>
            <w:vAlign w:val="center"/>
          </w:tcPr>
          <w:p w14:paraId="33CD093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26C21745">
                <v:shape id="_x0000_i1509" type="#_x0000_t75" style="width:12pt;height:10.5pt" o:ole="">
                  <v:imagedata r:id="rId211" o:title=""/>
                </v:shape>
                <o:OLEObject Type="Embed" ProgID="Equation.DSMT4" ShapeID="_x0000_i1509" DrawAspect="Content" ObjectID="_1827739997" r:id="rId219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5BE7FD1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7F0378DF">
                <v:shape id="_x0000_i1510" type="#_x0000_t75" style="width:12pt;height:16.5pt" o:ole="">
                  <v:imagedata r:id="rId213" o:title=""/>
                </v:shape>
                <o:OLEObject Type="Embed" ProgID="Equation.DSMT4" ShapeID="_x0000_i1510" DrawAspect="Content" ObjectID="_1827739998" r:id="rId220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49EE3D6B" w14:textId="5FBC11BF" w:rsidR="001B5439" w:rsidRPr="008C5AF9" w:rsidRDefault="00D61F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in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18514324" w14:textId="5679635F" w:rsidR="001B5439" w:rsidRPr="008C5AF9" w:rsidRDefault="00D61F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out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0089732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4340F5CD">
                <v:shape id="_x0000_i1511" type="#_x0000_t75" style="width:39pt;height:19.9pt" o:ole="">
                  <v:imagedata r:id="rId215" o:title=""/>
                </v:shape>
                <o:OLEObject Type="Embed" ProgID="Equation.DSMT4" ShapeID="_x0000_i1511" DrawAspect="Content" ObjectID="_1827739999" r:id="rId221"/>
              </w:objec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3413660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2E229DCE">
                <v:shape id="_x0000_i1512" type="#_x0000_t75" style="width:76.9pt;height:19.9pt" o:ole="">
                  <v:imagedata r:id="rId217" o:title=""/>
                </v:shape>
                <o:OLEObject Type="Embed" ProgID="Equation.DSMT4" ShapeID="_x0000_i1512" DrawAspect="Content" ObjectID="_1827740000" r:id="rId222"/>
              </w:object>
            </w:r>
          </w:p>
        </w:tc>
      </w:tr>
      <w:tr w:rsidR="001B5439" w:rsidRPr="008C5AF9" w14:paraId="0E4638D4" w14:textId="77777777" w:rsidTr="00B93C13">
        <w:tc>
          <w:tcPr>
            <w:tcW w:w="1450" w:type="dxa"/>
            <w:shd w:val="clear" w:color="auto" w:fill="auto"/>
          </w:tcPr>
          <w:p w14:paraId="705C6E9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</w:t>
            </w:r>
          </w:p>
        </w:tc>
        <w:tc>
          <w:tcPr>
            <w:tcW w:w="1450" w:type="dxa"/>
            <w:shd w:val="clear" w:color="auto" w:fill="auto"/>
          </w:tcPr>
          <w:p w14:paraId="250C217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450" w:type="dxa"/>
            <w:shd w:val="clear" w:color="auto" w:fill="auto"/>
          </w:tcPr>
          <w:p w14:paraId="5D6C1D6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17B0F67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AEB612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2FC25E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6CF1BDF" w14:textId="77777777" w:rsidTr="00B93C13">
        <w:tc>
          <w:tcPr>
            <w:tcW w:w="1450" w:type="dxa"/>
            <w:shd w:val="clear" w:color="auto" w:fill="auto"/>
          </w:tcPr>
          <w:p w14:paraId="36FEDBC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</w:t>
            </w:r>
          </w:p>
        </w:tc>
        <w:tc>
          <w:tcPr>
            <w:tcW w:w="1450" w:type="dxa"/>
            <w:shd w:val="clear" w:color="auto" w:fill="auto"/>
          </w:tcPr>
          <w:p w14:paraId="6A434FE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37</w:t>
            </w:r>
          </w:p>
        </w:tc>
        <w:tc>
          <w:tcPr>
            <w:tcW w:w="1450" w:type="dxa"/>
            <w:shd w:val="clear" w:color="auto" w:fill="auto"/>
          </w:tcPr>
          <w:p w14:paraId="335DBB4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DE70CA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3DE404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054F88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4BE24466" w14:textId="77777777" w:rsidTr="00B93C13">
        <w:tc>
          <w:tcPr>
            <w:tcW w:w="1450" w:type="dxa"/>
            <w:shd w:val="clear" w:color="auto" w:fill="auto"/>
          </w:tcPr>
          <w:p w14:paraId="326D292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</w:t>
            </w:r>
          </w:p>
        </w:tc>
        <w:tc>
          <w:tcPr>
            <w:tcW w:w="1450" w:type="dxa"/>
            <w:shd w:val="clear" w:color="auto" w:fill="auto"/>
          </w:tcPr>
          <w:p w14:paraId="20CFBF2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27K</w:t>
            </w:r>
          </w:p>
        </w:tc>
        <w:tc>
          <w:tcPr>
            <w:tcW w:w="1450" w:type="dxa"/>
            <w:shd w:val="clear" w:color="auto" w:fill="auto"/>
          </w:tcPr>
          <w:p w14:paraId="5CE48DF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727E87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10D267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089A74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72D17B2C" w14:textId="77777777" w:rsidTr="00B93C13">
        <w:tc>
          <w:tcPr>
            <w:tcW w:w="1450" w:type="dxa"/>
            <w:shd w:val="clear" w:color="auto" w:fill="auto"/>
          </w:tcPr>
          <w:p w14:paraId="4266EA7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</w:t>
            </w:r>
          </w:p>
        </w:tc>
        <w:tc>
          <w:tcPr>
            <w:tcW w:w="1450" w:type="dxa"/>
            <w:shd w:val="clear" w:color="auto" w:fill="auto"/>
          </w:tcPr>
          <w:p w14:paraId="013D1F1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K</w:t>
            </w:r>
          </w:p>
        </w:tc>
        <w:tc>
          <w:tcPr>
            <w:tcW w:w="1450" w:type="dxa"/>
            <w:shd w:val="clear" w:color="auto" w:fill="auto"/>
          </w:tcPr>
          <w:p w14:paraId="20DF4D2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19F1AF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FDB817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30285B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2F2EB9A" w14:textId="77777777" w:rsidTr="00B93C13">
        <w:tc>
          <w:tcPr>
            <w:tcW w:w="1450" w:type="dxa"/>
            <w:shd w:val="clear" w:color="auto" w:fill="auto"/>
          </w:tcPr>
          <w:p w14:paraId="696F4D2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0</w:t>
            </w:r>
          </w:p>
        </w:tc>
        <w:tc>
          <w:tcPr>
            <w:tcW w:w="1450" w:type="dxa"/>
            <w:shd w:val="clear" w:color="auto" w:fill="auto"/>
          </w:tcPr>
          <w:p w14:paraId="6DF0C3D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3.18K</w:t>
            </w:r>
          </w:p>
        </w:tc>
        <w:tc>
          <w:tcPr>
            <w:tcW w:w="1450" w:type="dxa"/>
            <w:shd w:val="clear" w:color="auto" w:fill="auto"/>
          </w:tcPr>
          <w:p w14:paraId="4895D8A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7A699C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D671A5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76AB01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39BAD87E" w14:textId="77777777" w:rsidTr="00B93C13">
        <w:tc>
          <w:tcPr>
            <w:tcW w:w="1450" w:type="dxa"/>
            <w:shd w:val="clear" w:color="auto" w:fill="auto"/>
          </w:tcPr>
          <w:p w14:paraId="1C454D1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0</w:t>
            </w:r>
          </w:p>
        </w:tc>
        <w:tc>
          <w:tcPr>
            <w:tcW w:w="1450" w:type="dxa"/>
            <w:shd w:val="clear" w:color="auto" w:fill="auto"/>
          </w:tcPr>
          <w:p w14:paraId="29AB0C2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.37K</w:t>
            </w:r>
          </w:p>
        </w:tc>
        <w:tc>
          <w:tcPr>
            <w:tcW w:w="1450" w:type="dxa"/>
            <w:shd w:val="clear" w:color="auto" w:fill="auto"/>
          </w:tcPr>
          <w:p w14:paraId="21FEE34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A61045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6F03B4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91EB2B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53F66496" w14:textId="77777777" w:rsidTr="00B93C13">
        <w:tc>
          <w:tcPr>
            <w:tcW w:w="1450" w:type="dxa"/>
            <w:shd w:val="clear" w:color="auto" w:fill="auto"/>
          </w:tcPr>
          <w:p w14:paraId="5010349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0</w:t>
            </w:r>
          </w:p>
        </w:tc>
        <w:tc>
          <w:tcPr>
            <w:tcW w:w="1450" w:type="dxa"/>
            <w:shd w:val="clear" w:color="auto" w:fill="auto"/>
          </w:tcPr>
          <w:p w14:paraId="18BE3E0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2.7K</w:t>
            </w:r>
          </w:p>
        </w:tc>
        <w:tc>
          <w:tcPr>
            <w:tcW w:w="1450" w:type="dxa"/>
            <w:shd w:val="clear" w:color="auto" w:fill="auto"/>
          </w:tcPr>
          <w:p w14:paraId="555E5CB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017F84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29D8CA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12A6F2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4DC3FCE4" w14:textId="77777777" w:rsidTr="00B93C13">
        <w:tc>
          <w:tcPr>
            <w:tcW w:w="1450" w:type="dxa"/>
            <w:shd w:val="clear" w:color="auto" w:fill="auto"/>
          </w:tcPr>
          <w:p w14:paraId="2E7DA44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0</w:t>
            </w:r>
          </w:p>
        </w:tc>
        <w:tc>
          <w:tcPr>
            <w:tcW w:w="1450" w:type="dxa"/>
            <w:shd w:val="clear" w:color="auto" w:fill="auto"/>
          </w:tcPr>
          <w:p w14:paraId="2514690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K</w:t>
            </w:r>
          </w:p>
        </w:tc>
        <w:tc>
          <w:tcPr>
            <w:tcW w:w="1450" w:type="dxa"/>
            <w:shd w:val="clear" w:color="auto" w:fill="auto"/>
          </w:tcPr>
          <w:p w14:paraId="1B0CEEB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5A2F4B9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373703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EA3D23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72C99529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3A6C3A09" w14:textId="77777777" w:rsidR="001B5439" w:rsidRPr="008C5AF9" w:rsidRDefault="001B5439" w:rsidP="001B5439">
      <w:pPr>
        <w:rPr>
          <w:rFonts w:ascii="Arial" w:eastAsia="굴림체" w:hAnsi="Arial" w:cs="Arial"/>
          <w:b/>
          <w:sz w:val="24"/>
        </w:rPr>
      </w:pPr>
    </w:p>
    <w:p w14:paraId="64FB33B9" w14:textId="3A62BC18" w:rsidR="001B5439" w:rsidRPr="008C5AF9" w:rsidRDefault="001B5439" w:rsidP="001B5439">
      <w:pPr>
        <w:rPr>
          <w:rFonts w:ascii="Arial" w:eastAsia="굴림체" w:hAnsi="Arial" w:cs="Arial"/>
          <w:szCs w:val="20"/>
        </w:rPr>
      </w:pPr>
      <w:r w:rsidRPr="008C5AF9">
        <w:rPr>
          <w:rFonts w:ascii="Arial" w:eastAsia="굴림체" w:hAnsi="Arial" w:cs="Arial"/>
          <w:szCs w:val="20"/>
        </w:rPr>
        <w:br w:type="page"/>
      </w:r>
      <w:r w:rsidR="00D61F1C" w:rsidRPr="00D61F1C">
        <w:rPr>
          <w:rFonts w:ascii="Arial" w:eastAsia="굴림체" w:hAnsi="Arial" w:cs="Arial"/>
          <w:szCs w:val="20"/>
        </w:rPr>
        <w:lastRenderedPageBreak/>
        <w:t>&lt;Table&gt; Frequency Response of a Low-Pass RLC Circuit</w:t>
      </w:r>
      <w:r w:rsidRPr="008C5AF9">
        <w:rPr>
          <w:rFonts w:ascii="Arial" w:eastAsia="굴림체" w:hAnsi="Arial" w:cs="Arial"/>
          <w:szCs w:val="20"/>
        </w:rPr>
        <w:t>,</w:t>
      </w:r>
      <w:r w:rsidR="00D61F1C" w:rsidRPr="008C5AF9">
        <w:rPr>
          <w:rFonts w:ascii="Arial" w:eastAsia="굴림체" w:hAnsi="Arial" w:cs="Arial"/>
          <w:position w:val="-10"/>
        </w:rPr>
        <w:object w:dxaOrig="3180" w:dyaOrig="320" w14:anchorId="010CA3A2">
          <v:shape id="_x0000_i1513" type="#_x0000_t75" style="width:159.75pt;height:16.5pt" o:ole="">
            <v:imagedata r:id="rId223" o:title=""/>
          </v:shape>
          <o:OLEObject Type="Embed" ProgID="Equation.DSMT4" ShapeID="_x0000_i1513" DrawAspect="Content" ObjectID="_1827740001" r:id="rId224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1292"/>
        <w:gridCol w:w="1373"/>
        <w:gridCol w:w="1373"/>
        <w:gridCol w:w="1350"/>
        <w:gridCol w:w="1755"/>
      </w:tblGrid>
      <w:tr w:rsidR="001B5439" w:rsidRPr="008C5AF9" w14:paraId="2713F89B" w14:textId="77777777" w:rsidTr="00B93C13">
        <w:tc>
          <w:tcPr>
            <w:tcW w:w="1450" w:type="dxa"/>
            <w:shd w:val="clear" w:color="auto" w:fill="auto"/>
            <w:vAlign w:val="center"/>
          </w:tcPr>
          <w:p w14:paraId="13FC32D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5CEE2F61">
                <v:shape id="_x0000_i1514" type="#_x0000_t75" style="width:12pt;height:10.5pt" o:ole="">
                  <v:imagedata r:id="rId211" o:title=""/>
                </v:shape>
                <o:OLEObject Type="Embed" ProgID="Equation.DSMT4" ShapeID="_x0000_i1514" DrawAspect="Content" ObjectID="_1827740002" r:id="rId225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4D37853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389C788D">
                <v:shape id="_x0000_i1515" type="#_x0000_t75" style="width:12pt;height:16.5pt" o:ole="">
                  <v:imagedata r:id="rId213" o:title=""/>
                </v:shape>
                <o:OLEObject Type="Embed" ProgID="Equation.DSMT4" ShapeID="_x0000_i1515" DrawAspect="Content" ObjectID="_1827740003" r:id="rId226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5916DDA2" w14:textId="5D1C3679" w:rsidR="001B5439" w:rsidRPr="008C5AF9" w:rsidRDefault="00D61F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in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25796DB8" w14:textId="27EC0137" w:rsidR="001B5439" w:rsidRPr="008C5AF9" w:rsidRDefault="00D61F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out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3E73057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65C99622">
                <v:shape id="_x0000_i1516" type="#_x0000_t75" style="width:39pt;height:19.9pt" o:ole="">
                  <v:imagedata r:id="rId215" o:title=""/>
                </v:shape>
                <o:OLEObject Type="Embed" ProgID="Equation.DSMT4" ShapeID="_x0000_i1516" DrawAspect="Content" ObjectID="_1827740004" r:id="rId227"/>
              </w:objec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5DA53CA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01917930">
                <v:shape id="_x0000_i1517" type="#_x0000_t75" style="width:76.9pt;height:19.9pt" o:ole="">
                  <v:imagedata r:id="rId217" o:title=""/>
                </v:shape>
                <o:OLEObject Type="Embed" ProgID="Equation.DSMT4" ShapeID="_x0000_i1517" DrawAspect="Content" ObjectID="_1827740005" r:id="rId228"/>
              </w:object>
            </w:r>
          </w:p>
        </w:tc>
      </w:tr>
      <w:tr w:rsidR="001B5439" w:rsidRPr="008C5AF9" w14:paraId="04D99DB4" w14:textId="77777777" w:rsidTr="00B93C13">
        <w:tc>
          <w:tcPr>
            <w:tcW w:w="1450" w:type="dxa"/>
            <w:shd w:val="clear" w:color="auto" w:fill="auto"/>
          </w:tcPr>
          <w:p w14:paraId="44351F6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</w:t>
            </w:r>
          </w:p>
        </w:tc>
        <w:tc>
          <w:tcPr>
            <w:tcW w:w="1450" w:type="dxa"/>
            <w:shd w:val="clear" w:color="auto" w:fill="auto"/>
          </w:tcPr>
          <w:p w14:paraId="4502D57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450" w:type="dxa"/>
            <w:shd w:val="clear" w:color="auto" w:fill="auto"/>
          </w:tcPr>
          <w:p w14:paraId="18C3F34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05985E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5719EF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2ED4E1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C2B621E" w14:textId="77777777" w:rsidTr="00B93C13">
        <w:tc>
          <w:tcPr>
            <w:tcW w:w="1450" w:type="dxa"/>
            <w:shd w:val="clear" w:color="auto" w:fill="auto"/>
          </w:tcPr>
          <w:p w14:paraId="2B83B19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</w:t>
            </w:r>
          </w:p>
        </w:tc>
        <w:tc>
          <w:tcPr>
            <w:tcW w:w="1450" w:type="dxa"/>
            <w:shd w:val="clear" w:color="auto" w:fill="auto"/>
          </w:tcPr>
          <w:p w14:paraId="7640FEB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37</w:t>
            </w:r>
          </w:p>
        </w:tc>
        <w:tc>
          <w:tcPr>
            <w:tcW w:w="1450" w:type="dxa"/>
            <w:shd w:val="clear" w:color="auto" w:fill="auto"/>
          </w:tcPr>
          <w:p w14:paraId="3677AA6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7D15D6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5F826E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BF975D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87BE08C" w14:textId="77777777" w:rsidTr="00B93C13">
        <w:tc>
          <w:tcPr>
            <w:tcW w:w="1450" w:type="dxa"/>
            <w:shd w:val="clear" w:color="auto" w:fill="auto"/>
          </w:tcPr>
          <w:p w14:paraId="57601A0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</w:t>
            </w:r>
          </w:p>
        </w:tc>
        <w:tc>
          <w:tcPr>
            <w:tcW w:w="1450" w:type="dxa"/>
            <w:shd w:val="clear" w:color="auto" w:fill="auto"/>
          </w:tcPr>
          <w:p w14:paraId="1CD24AA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27K</w:t>
            </w:r>
          </w:p>
        </w:tc>
        <w:tc>
          <w:tcPr>
            <w:tcW w:w="1450" w:type="dxa"/>
            <w:shd w:val="clear" w:color="auto" w:fill="auto"/>
          </w:tcPr>
          <w:p w14:paraId="4A864AD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1CF2356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2F8AB8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8DA445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16CEE77" w14:textId="77777777" w:rsidTr="00B93C13">
        <w:tc>
          <w:tcPr>
            <w:tcW w:w="1450" w:type="dxa"/>
            <w:shd w:val="clear" w:color="auto" w:fill="auto"/>
          </w:tcPr>
          <w:p w14:paraId="63621DC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</w:t>
            </w:r>
          </w:p>
        </w:tc>
        <w:tc>
          <w:tcPr>
            <w:tcW w:w="1450" w:type="dxa"/>
            <w:shd w:val="clear" w:color="auto" w:fill="auto"/>
          </w:tcPr>
          <w:p w14:paraId="461CF04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K</w:t>
            </w:r>
          </w:p>
        </w:tc>
        <w:tc>
          <w:tcPr>
            <w:tcW w:w="1450" w:type="dxa"/>
            <w:shd w:val="clear" w:color="auto" w:fill="auto"/>
          </w:tcPr>
          <w:p w14:paraId="5F3A81D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62953D0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253EAE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868395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02F508E" w14:textId="77777777" w:rsidTr="00B93C13">
        <w:tc>
          <w:tcPr>
            <w:tcW w:w="1450" w:type="dxa"/>
            <w:shd w:val="clear" w:color="auto" w:fill="auto"/>
          </w:tcPr>
          <w:p w14:paraId="1B050A9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0</w:t>
            </w:r>
          </w:p>
        </w:tc>
        <w:tc>
          <w:tcPr>
            <w:tcW w:w="1450" w:type="dxa"/>
            <w:shd w:val="clear" w:color="auto" w:fill="auto"/>
          </w:tcPr>
          <w:p w14:paraId="2B7542D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3.18K</w:t>
            </w:r>
          </w:p>
        </w:tc>
        <w:tc>
          <w:tcPr>
            <w:tcW w:w="1450" w:type="dxa"/>
            <w:shd w:val="clear" w:color="auto" w:fill="auto"/>
          </w:tcPr>
          <w:p w14:paraId="4C92EE9A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BD86D6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8E8D72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7923CB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223030FD" w14:textId="77777777" w:rsidTr="00B93C13">
        <w:tc>
          <w:tcPr>
            <w:tcW w:w="1450" w:type="dxa"/>
            <w:shd w:val="clear" w:color="auto" w:fill="auto"/>
          </w:tcPr>
          <w:p w14:paraId="123233E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0</w:t>
            </w:r>
          </w:p>
        </w:tc>
        <w:tc>
          <w:tcPr>
            <w:tcW w:w="1450" w:type="dxa"/>
            <w:shd w:val="clear" w:color="auto" w:fill="auto"/>
          </w:tcPr>
          <w:p w14:paraId="2AFDD00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.37K</w:t>
            </w:r>
          </w:p>
        </w:tc>
        <w:tc>
          <w:tcPr>
            <w:tcW w:w="1450" w:type="dxa"/>
            <w:shd w:val="clear" w:color="auto" w:fill="auto"/>
          </w:tcPr>
          <w:p w14:paraId="66217AD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D72B16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40D46D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C6462D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1D0F5361" w14:textId="77777777" w:rsidTr="00B93C13">
        <w:tc>
          <w:tcPr>
            <w:tcW w:w="1450" w:type="dxa"/>
            <w:shd w:val="clear" w:color="auto" w:fill="auto"/>
          </w:tcPr>
          <w:p w14:paraId="2DD428D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0</w:t>
            </w:r>
          </w:p>
        </w:tc>
        <w:tc>
          <w:tcPr>
            <w:tcW w:w="1450" w:type="dxa"/>
            <w:shd w:val="clear" w:color="auto" w:fill="auto"/>
          </w:tcPr>
          <w:p w14:paraId="3F2E714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2.7K</w:t>
            </w:r>
          </w:p>
        </w:tc>
        <w:tc>
          <w:tcPr>
            <w:tcW w:w="1450" w:type="dxa"/>
            <w:shd w:val="clear" w:color="auto" w:fill="auto"/>
          </w:tcPr>
          <w:p w14:paraId="73BD8A9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97A80B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BA9FAB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304752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7101A0B8" w14:textId="77777777" w:rsidTr="00B93C13">
        <w:tc>
          <w:tcPr>
            <w:tcW w:w="1450" w:type="dxa"/>
            <w:shd w:val="clear" w:color="auto" w:fill="auto"/>
          </w:tcPr>
          <w:p w14:paraId="6FFE6D8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0</w:t>
            </w:r>
          </w:p>
        </w:tc>
        <w:tc>
          <w:tcPr>
            <w:tcW w:w="1450" w:type="dxa"/>
            <w:shd w:val="clear" w:color="auto" w:fill="auto"/>
          </w:tcPr>
          <w:p w14:paraId="0EBCC43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K</w:t>
            </w:r>
          </w:p>
        </w:tc>
        <w:tc>
          <w:tcPr>
            <w:tcW w:w="1450" w:type="dxa"/>
            <w:shd w:val="clear" w:color="auto" w:fill="auto"/>
          </w:tcPr>
          <w:p w14:paraId="7AC0224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7F1109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3616F75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A1B365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667F9440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47673A2F" w14:textId="77777777" w:rsidR="001B5439" w:rsidRPr="008C5AF9" w:rsidRDefault="001B5439" w:rsidP="001B5439">
      <w:pPr>
        <w:rPr>
          <w:rFonts w:ascii="Arial" w:eastAsia="굴림체" w:hAnsi="Arial" w:cs="Arial"/>
          <w:b/>
          <w:sz w:val="24"/>
        </w:rPr>
      </w:pPr>
    </w:p>
    <w:p w14:paraId="5E2FFC3B" w14:textId="3D8E73D1" w:rsidR="001B5439" w:rsidRPr="008C5AF9" w:rsidRDefault="008601C9" w:rsidP="001B5439">
      <w:pPr>
        <w:rPr>
          <w:rFonts w:ascii="Arial" w:eastAsia="굴림체" w:hAnsi="Arial" w:cs="Arial"/>
          <w:szCs w:val="20"/>
        </w:rPr>
      </w:pPr>
      <w:r w:rsidRPr="00D61F1C">
        <w:rPr>
          <w:rFonts w:ascii="Arial" w:eastAsia="굴림체" w:hAnsi="Arial" w:cs="Arial"/>
          <w:szCs w:val="20"/>
        </w:rPr>
        <w:t>&lt;Table&gt; Frequency Response of a Low-Pass RLC Circuit</w:t>
      </w:r>
      <w:r w:rsidR="001B5439" w:rsidRPr="008C5AF9">
        <w:rPr>
          <w:rFonts w:ascii="Arial" w:eastAsia="굴림체" w:hAnsi="Arial" w:cs="Arial"/>
          <w:szCs w:val="20"/>
        </w:rPr>
        <w:t>,</w:t>
      </w:r>
      <w:r w:rsidR="001B5439" w:rsidRPr="008C5AF9">
        <w:rPr>
          <w:rFonts w:ascii="Arial" w:eastAsia="굴림체" w:hAnsi="Arial" w:cs="Arial"/>
        </w:rPr>
        <w:t xml:space="preserve"> </w:t>
      </w:r>
      <w:r w:rsidRPr="008C5AF9">
        <w:rPr>
          <w:rFonts w:ascii="Arial" w:eastAsia="굴림체" w:hAnsi="Arial" w:cs="Arial"/>
          <w:position w:val="-10"/>
        </w:rPr>
        <w:object w:dxaOrig="3120" w:dyaOrig="320" w14:anchorId="44E2C9F4">
          <v:shape id="_x0000_i1518" type="#_x0000_t75" style="width:156pt;height:16.5pt" o:ole="">
            <v:imagedata r:id="rId229" o:title=""/>
          </v:shape>
          <o:OLEObject Type="Embed" ProgID="Equation.DSMT4" ShapeID="_x0000_i1518" DrawAspect="Content" ObjectID="_1827740006" r:id="rId23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1292"/>
        <w:gridCol w:w="1373"/>
        <w:gridCol w:w="1373"/>
        <w:gridCol w:w="1350"/>
        <w:gridCol w:w="1755"/>
      </w:tblGrid>
      <w:tr w:rsidR="001B5439" w:rsidRPr="008C5AF9" w14:paraId="58758EB2" w14:textId="77777777" w:rsidTr="00B93C13">
        <w:tc>
          <w:tcPr>
            <w:tcW w:w="1450" w:type="dxa"/>
            <w:shd w:val="clear" w:color="auto" w:fill="auto"/>
            <w:vAlign w:val="center"/>
          </w:tcPr>
          <w:p w14:paraId="71EC577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4B6A733A">
                <v:shape id="_x0000_i1519" type="#_x0000_t75" style="width:12pt;height:10.5pt" o:ole="">
                  <v:imagedata r:id="rId211" o:title=""/>
                </v:shape>
                <o:OLEObject Type="Embed" ProgID="Equation.DSMT4" ShapeID="_x0000_i1519" DrawAspect="Content" ObjectID="_1827740007" r:id="rId231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12E58AD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4DD3585A">
                <v:shape id="_x0000_i1520" type="#_x0000_t75" style="width:12pt;height:16.5pt" o:ole="">
                  <v:imagedata r:id="rId213" o:title=""/>
                </v:shape>
                <o:OLEObject Type="Embed" ProgID="Equation.DSMT4" ShapeID="_x0000_i1520" DrawAspect="Content" ObjectID="_1827740008" r:id="rId232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1A7FF1FF" w14:textId="412E2872" w:rsidR="001B5439" w:rsidRPr="008C5AF9" w:rsidRDefault="008601C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in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0" w:type="dxa"/>
            <w:shd w:val="clear" w:color="auto" w:fill="auto"/>
            <w:vAlign w:val="center"/>
          </w:tcPr>
          <w:p w14:paraId="11A8393D" w14:textId="32505E93" w:rsidR="001B5439" w:rsidRPr="008C5AF9" w:rsidRDefault="008601C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Amplitude of the output sinusoidal wave</w:t>
            </w:r>
            <w:r w:rsidR="001B5439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7DA88AA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3FF15E32">
                <v:shape id="_x0000_i1521" type="#_x0000_t75" style="width:39pt;height:19.9pt" o:ole="">
                  <v:imagedata r:id="rId215" o:title=""/>
                </v:shape>
                <o:OLEObject Type="Embed" ProgID="Equation.DSMT4" ShapeID="_x0000_i1521" DrawAspect="Content" ObjectID="_1827740009" r:id="rId233"/>
              </w:object>
            </w:r>
          </w:p>
        </w:tc>
        <w:tc>
          <w:tcPr>
            <w:tcW w:w="1451" w:type="dxa"/>
            <w:shd w:val="clear" w:color="auto" w:fill="auto"/>
            <w:vAlign w:val="center"/>
          </w:tcPr>
          <w:p w14:paraId="45DD5E4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29B7746A">
                <v:shape id="_x0000_i1522" type="#_x0000_t75" style="width:76.9pt;height:19.9pt" o:ole="">
                  <v:imagedata r:id="rId217" o:title=""/>
                </v:shape>
                <o:OLEObject Type="Embed" ProgID="Equation.DSMT4" ShapeID="_x0000_i1522" DrawAspect="Content" ObjectID="_1827740010" r:id="rId234"/>
              </w:object>
            </w:r>
          </w:p>
        </w:tc>
      </w:tr>
      <w:tr w:rsidR="001B5439" w:rsidRPr="008C5AF9" w14:paraId="48DA03FB" w14:textId="77777777" w:rsidTr="00B93C13">
        <w:tc>
          <w:tcPr>
            <w:tcW w:w="1450" w:type="dxa"/>
            <w:shd w:val="clear" w:color="auto" w:fill="auto"/>
          </w:tcPr>
          <w:p w14:paraId="30F02D8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</w:t>
            </w:r>
          </w:p>
        </w:tc>
        <w:tc>
          <w:tcPr>
            <w:tcW w:w="1450" w:type="dxa"/>
            <w:shd w:val="clear" w:color="auto" w:fill="auto"/>
          </w:tcPr>
          <w:p w14:paraId="090ED52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450" w:type="dxa"/>
            <w:shd w:val="clear" w:color="auto" w:fill="auto"/>
          </w:tcPr>
          <w:p w14:paraId="1915105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5820B02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91273C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53F0683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2AEF529E" w14:textId="77777777" w:rsidTr="00B93C13">
        <w:tc>
          <w:tcPr>
            <w:tcW w:w="1450" w:type="dxa"/>
            <w:shd w:val="clear" w:color="auto" w:fill="auto"/>
          </w:tcPr>
          <w:p w14:paraId="6ED7886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</w:t>
            </w:r>
          </w:p>
        </w:tc>
        <w:tc>
          <w:tcPr>
            <w:tcW w:w="1450" w:type="dxa"/>
            <w:shd w:val="clear" w:color="auto" w:fill="auto"/>
          </w:tcPr>
          <w:p w14:paraId="5D98B78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37</w:t>
            </w:r>
          </w:p>
        </w:tc>
        <w:tc>
          <w:tcPr>
            <w:tcW w:w="1450" w:type="dxa"/>
            <w:shd w:val="clear" w:color="auto" w:fill="auto"/>
          </w:tcPr>
          <w:p w14:paraId="46C677D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6F11261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95AFCD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2A18EC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3971B347" w14:textId="77777777" w:rsidTr="00B93C13">
        <w:tc>
          <w:tcPr>
            <w:tcW w:w="1450" w:type="dxa"/>
            <w:shd w:val="clear" w:color="auto" w:fill="auto"/>
          </w:tcPr>
          <w:p w14:paraId="3A41479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</w:t>
            </w:r>
          </w:p>
        </w:tc>
        <w:tc>
          <w:tcPr>
            <w:tcW w:w="1450" w:type="dxa"/>
            <w:shd w:val="clear" w:color="auto" w:fill="auto"/>
          </w:tcPr>
          <w:p w14:paraId="7563938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27K</w:t>
            </w:r>
          </w:p>
        </w:tc>
        <w:tc>
          <w:tcPr>
            <w:tcW w:w="1450" w:type="dxa"/>
            <w:shd w:val="clear" w:color="auto" w:fill="auto"/>
          </w:tcPr>
          <w:p w14:paraId="081F02E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28BE0FA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E6AA5E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C6B3F8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5FD7A1A0" w14:textId="77777777" w:rsidTr="00B93C13">
        <w:tc>
          <w:tcPr>
            <w:tcW w:w="1450" w:type="dxa"/>
            <w:shd w:val="clear" w:color="auto" w:fill="auto"/>
          </w:tcPr>
          <w:p w14:paraId="59F7875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</w:t>
            </w:r>
          </w:p>
        </w:tc>
        <w:tc>
          <w:tcPr>
            <w:tcW w:w="1450" w:type="dxa"/>
            <w:shd w:val="clear" w:color="auto" w:fill="auto"/>
          </w:tcPr>
          <w:p w14:paraId="080F87D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K</w:t>
            </w:r>
          </w:p>
        </w:tc>
        <w:tc>
          <w:tcPr>
            <w:tcW w:w="1450" w:type="dxa"/>
            <w:shd w:val="clear" w:color="auto" w:fill="auto"/>
          </w:tcPr>
          <w:p w14:paraId="56DC2E2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57E2AA1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DA30E3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63661F9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0B6E4EE5" w14:textId="77777777" w:rsidTr="00B93C13">
        <w:tc>
          <w:tcPr>
            <w:tcW w:w="1450" w:type="dxa"/>
            <w:shd w:val="clear" w:color="auto" w:fill="auto"/>
          </w:tcPr>
          <w:p w14:paraId="6E605DED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00</w:t>
            </w:r>
          </w:p>
        </w:tc>
        <w:tc>
          <w:tcPr>
            <w:tcW w:w="1450" w:type="dxa"/>
            <w:shd w:val="clear" w:color="auto" w:fill="auto"/>
          </w:tcPr>
          <w:p w14:paraId="02002F0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3.18K</w:t>
            </w:r>
          </w:p>
        </w:tc>
        <w:tc>
          <w:tcPr>
            <w:tcW w:w="1450" w:type="dxa"/>
            <w:shd w:val="clear" w:color="auto" w:fill="auto"/>
          </w:tcPr>
          <w:p w14:paraId="5C1908F7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4779DB6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28E1D515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AB84CF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76ECCCC3" w14:textId="77777777" w:rsidTr="00B93C13">
        <w:tc>
          <w:tcPr>
            <w:tcW w:w="1450" w:type="dxa"/>
            <w:shd w:val="clear" w:color="auto" w:fill="auto"/>
          </w:tcPr>
          <w:p w14:paraId="21D557AC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00</w:t>
            </w:r>
          </w:p>
        </w:tc>
        <w:tc>
          <w:tcPr>
            <w:tcW w:w="1450" w:type="dxa"/>
            <w:shd w:val="clear" w:color="auto" w:fill="auto"/>
          </w:tcPr>
          <w:p w14:paraId="109128F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.37K</w:t>
            </w:r>
          </w:p>
        </w:tc>
        <w:tc>
          <w:tcPr>
            <w:tcW w:w="1450" w:type="dxa"/>
            <w:shd w:val="clear" w:color="auto" w:fill="auto"/>
          </w:tcPr>
          <w:p w14:paraId="2BDD708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693210D4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0BC7A8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19B6050F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372CEF25" w14:textId="77777777" w:rsidTr="00B93C13">
        <w:tc>
          <w:tcPr>
            <w:tcW w:w="1450" w:type="dxa"/>
            <w:shd w:val="clear" w:color="auto" w:fill="auto"/>
          </w:tcPr>
          <w:p w14:paraId="75785D8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00</w:t>
            </w:r>
          </w:p>
        </w:tc>
        <w:tc>
          <w:tcPr>
            <w:tcW w:w="1450" w:type="dxa"/>
            <w:shd w:val="clear" w:color="auto" w:fill="auto"/>
          </w:tcPr>
          <w:p w14:paraId="25A82A0E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2.7K</w:t>
            </w:r>
          </w:p>
        </w:tc>
        <w:tc>
          <w:tcPr>
            <w:tcW w:w="1450" w:type="dxa"/>
            <w:shd w:val="clear" w:color="auto" w:fill="auto"/>
          </w:tcPr>
          <w:p w14:paraId="3F622F3B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34BAC39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7BEEA44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D209CD2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1B5439" w:rsidRPr="008C5AF9" w14:paraId="66948661" w14:textId="77777777" w:rsidTr="00B93C13">
        <w:tc>
          <w:tcPr>
            <w:tcW w:w="1450" w:type="dxa"/>
            <w:shd w:val="clear" w:color="auto" w:fill="auto"/>
          </w:tcPr>
          <w:p w14:paraId="51DF238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00</w:t>
            </w:r>
          </w:p>
        </w:tc>
        <w:tc>
          <w:tcPr>
            <w:tcW w:w="1450" w:type="dxa"/>
            <w:shd w:val="clear" w:color="auto" w:fill="auto"/>
          </w:tcPr>
          <w:p w14:paraId="7862B7A6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K</w:t>
            </w:r>
          </w:p>
        </w:tc>
        <w:tc>
          <w:tcPr>
            <w:tcW w:w="1450" w:type="dxa"/>
            <w:shd w:val="clear" w:color="auto" w:fill="auto"/>
          </w:tcPr>
          <w:p w14:paraId="7E2C51B0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0" w:type="dxa"/>
            <w:shd w:val="clear" w:color="auto" w:fill="auto"/>
          </w:tcPr>
          <w:p w14:paraId="0546CCD8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082D3059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51" w:type="dxa"/>
            <w:shd w:val="clear" w:color="auto" w:fill="auto"/>
          </w:tcPr>
          <w:p w14:paraId="48A46A73" w14:textId="77777777" w:rsidR="001B5439" w:rsidRPr="008C5AF9" w:rsidRDefault="001B54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6AF437D0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360E1B14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56319320" w14:textId="77777777" w:rsidR="001B5439" w:rsidRPr="008C5AF9" w:rsidRDefault="001B5439" w:rsidP="001B5439">
      <w:pPr>
        <w:rPr>
          <w:rFonts w:ascii="Arial" w:eastAsia="굴림체" w:hAnsi="Arial" w:cs="Arial"/>
          <w:szCs w:val="20"/>
        </w:rPr>
      </w:pPr>
    </w:p>
    <w:p w14:paraId="46E609B1" w14:textId="55C156E5" w:rsidR="002E4B39" w:rsidRPr="008C5AF9" w:rsidRDefault="002E4B39" w:rsidP="002E4B39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B5665E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B5665E">
        <w:rPr>
          <w:rFonts w:ascii="Arial" w:eastAsia="굴림체" w:hAnsi="Arial" w:cs="Arial"/>
          <w:b/>
          <w:bCs/>
          <w:sz w:val="24"/>
        </w:rPr>
        <w:t>ab</w:t>
      </w:r>
      <w:r w:rsidR="007D6467" w:rsidRPr="008C5AF9">
        <w:rPr>
          <w:rFonts w:ascii="Arial" w:eastAsia="굴림체" w:hAnsi="Arial" w:cs="Arial"/>
          <w:b/>
          <w:bCs/>
          <w:sz w:val="24"/>
        </w:rPr>
        <w:t xml:space="preserve"> 8</w:t>
      </w:r>
      <w:r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B5665E" w:rsidRPr="00B5665E">
        <w:rPr>
          <w:rFonts w:ascii="Arial" w:eastAsia="굴림체" w:hAnsi="Arial" w:cs="Arial"/>
          <w:b/>
          <w:bCs/>
          <w:sz w:val="24"/>
        </w:rPr>
        <w:t>Frequency Response of an RLC Resonant Circuit</w:t>
      </w:r>
    </w:p>
    <w:p w14:paraId="293C744B" w14:textId="3ABBD22C" w:rsidR="002E4B39" w:rsidRPr="008C5AF9" w:rsidRDefault="002E4B39" w:rsidP="002E4B39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DC1748" w:rsidRPr="00DC1748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0F46206A" w14:textId="77777777" w:rsidR="002E4B39" w:rsidRPr="008C5AF9" w:rsidRDefault="002E4B39" w:rsidP="002E4B39">
      <w:pPr>
        <w:rPr>
          <w:rFonts w:ascii="Arial" w:eastAsia="굴림체" w:hAnsi="Arial" w:cs="Arial"/>
          <w:b/>
          <w:sz w:val="24"/>
        </w:rPr>
      </w:pPr>
    </w:p>
    <w:p w14:paraId="10563AB5" w14:textId="0E5A3774" w:rsidR="002E4B39" w:rsidRPr="008C5AF9" w:rsidRDefault="00D03A27" w:rsidP="002E4B39">
      <w:pPr>
        <w:rPr>
          <w:rFonts w:ascii="Arial" w:eastAsia="굴림체" w:hAnsi="Arial" w:cs="Arial"/>
          <w:szCs w:val="20"/>
        </w:rPr>
      </w:pPr>
      <w:r w:rsidRPr="00D03A27">
        <w:rPr>
          <w:rFonts w:ascii="Arial" w:eastAsia="굴림체" w:hAnsi="Arial" w:cs="Arial"/>
          <w:szCs w:val="20"/>
        </w:rPr>
        <w:t>&lt;Table&gt; Frequency Response of a Series RLC Resonant Circu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"/>
        <w:gridCol w:w="1027"/>
        <w:gridCol w:w="1034"/>
        <w:gridCol w:w="799"/>
        <w:gridCol w:w="794"/>
        <w:gridCol w:w="716"/>
        <w:gridCol w:w="1219"/>
        <w:gridCol w:w="688"/>
        <w:gridCol w:w="692"/>
        <w:gridCol w:w="668"/>
      </w:tblGrid>
      <w:tr w:rsidR="002E4B39" w:rsidRPr="008C5AF9" w14:paraId="76225795" w14:textId="77777777" w:rsidTr="00B93C13">
        <w:tc>
          <w:tcPr>
            <w:tcW w:w="865" w:type="dxa"/>
            <w:vMerge w:val="restart"/>
            <w:shd w:val="clear" w:color="auto" w:fill="auto"/>
            <w:vAlign w:val="center"/>
          </w:tcPr>
          <w:p w14:paraId="5716EE1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R</w:t>
            </w:r>
          </w:p>
        </w:tc>
        <w:tc>
          <w:tcPr>
            <w:tcW w:w="1017" w:type="dxa"/>
            <w:vMerge w:val="restart"/>
            <w:shd w:val="clear" w:color="auto" w:fill="auto"/>
            <w:vAlign w:val="center"/>
          </w:tcPr>
          <w:p w14:paraId="25B80AD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L</w:t>
            </w:r>
          </w:p>
        </w:tc>
        <w:tc>
          <w:tcPr>
            <w:tcW w:w="1036" w:type="dxa"/>
            <w:vMerge w:val="restart"/>
            <w:shd w:val="clear" w:color="auto" w:fill="auto"/>
            <w:vAlign w:val="center"/>
          </w:tcPr>
          <w:p w14:paraId="2084E64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</w:t>
            </w:r>
          </w:p>
        </w:tc>
        <w:tc>
          <w:tcPr>
            <w:tcW w:w="1662" w:type="dxa"/>
            <w:gridSpan w:val="2"/>
            <w:shd w:val="clear" w:color="auto" w:fill="auto"/>
            <w:vAlign w:val="center"/>
          </w:tcPr>
          <w:p w14:paraId="2583C5AE" w14:textId="277872F9" w:rsidR="002E4B39" w:rsidRPr="008C5AF9" w:rsidRDefault="005500AA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4140" w:type="dxa"/>
            <w:gridSpan w:val="5"/>
            <w:shd w:val="clear" w:color="auto" w:fill="auto"/>
            <w:vAlign w:val="center"/>
          </w:tcPr>
          <w:p w14:paraId="4B437668" w14:textId="275117E6" w:rsidR="002E4B39" w:rsidRPr="008C5AF9" w:rsidRDefault="005500AA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measured value</w:t>
            </w:r>
          </w:p>
        </w:tc>
      </w:tr>
      <w:tr w:rsidR="002E4B39" w:rsidRPr="008C5AF9" w14:paraId="3E7A3BAF" w14:textId="77777777" w:rsidTr="00B93C13">
        <w:tc>
          <w:tcPr>
            <w:tcW w:w="865" w:type="dxa"/>
            <w:vMerge/>
            <w:shd w:val="clear" w:color="auto" w:fill="auto"/>
            <w:vAlign w:val="center"/>
          </w:tcPr>
          <w:p w14:paraId="1E86ED3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17" w:type="dxa"/>
            <w:vMerge/>
            <w:shd w:val="clear" w:color="auto" w:fill="auto"/>
            <w:vAlign w:val="center"/>
          </w:tcPr>
          <w:p w14:paraId="3947E53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36" w:type="dxa"/>
            <w:vMerge/>
            <w:shd w:val="clear" w:color="auto" w:fill="auto"/>
            <w:vAlign w:val="center"/>
          </w:tcPr>
          <w:p w14:paraId="1632828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2AC6F47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73726D47">
                <v:shape id="_x0000_i1582" type="#_x0000_t75" style="width:15pt;height:18pt" o:ole="">
                  <v:imagedata r:id="rId235" o:title=""/>
                </v:shape>
                <o:OLEObject Type="Embed" ProgID="Equation.DSMT4" ShapeID="_x0000_i1582" DrawAspect="Content" ObjectID="_1827740011" r:id="rId236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2D9DA7F7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07D72DCA">
                <v:shape id="_x0000_i1583" type="#_x0000_t75" style="width:15pt;height:18pt" o:ole="">
                  <v:imagedata r:id="rId237" o:title=""/>
                </v:shape>
                <o:OLEObject Type="Embed" ProgID="Equation.DSMT4" ShapeID="_x0000_i1583" DrawAspect="Content" ObjectID="_1827740012" r:id="rId238"/>
              </w:object>
            </w:r>
          </w:p>
        </w:tc>
        <w:tc>
          <w:tcPr>
            <w:tcW w:w="748" w:type="dxa"/>
            <w:shd w:val="clear" w:color="auto" w:fill="auto"/>
            <w:vAlign w:val="center"/>
          </w:tcPr>
          <w:p w14:paraId="144178B0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65044E8F">
                <v:shape id="_x0000_i1584" type="#_x0000_t75" style="width:15pt;height:18pt" o:ole="">
                  <v:imagedata r:id="rId235" o:title=""/>
                </v:shape>
                <o:OLEObject Type="Embed" ProgID="Equation.DSMT4" ShapeID="_x0000_i1584" DrawAspect="Content" ObjectID="_1827740013" r:id="rId239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1B4A8B78" w14:textId="01F7F1EC" w:rsidR="002E4B39" w:rsidRPr="008C5AF9" w:rsidRDefault="005500AA" w:rsidP="005500AA">
            <w:pPr>
              <w:jc w:val="center"/>
              <w:rPr>
                <w:rFonts w:ascii="Arial" w:eastAsia="굴림체" w:hAnsi="Arial" w:cs="Arial"/>
                <w:sz w:val="16"/>
                <w:szCs w:val="16"/>
              </w:rPr>
            </w:pPr>
            <w:r w:rsidRPr="008C5AF9">
              <w:rPr>
                <w:rFonts w:ascii="Arial" w:eastAsia="굴림체" w:hAnsi="Arial" w:cs="Arial"/>
                <w:sz w:val="16"/>
                <w:szCs w:val="16"/>
              </w:rPr>
              <w:t>Voltage magnitude at the resonant frequency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5D531AB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7146BC48">
                <v:shape id="_x0000_i1585" type="#_x0000_t75" style="width:13.5pt;height:18pt" o:ole="">
                  <v:imagedata r:id="rId240" o:title=""/>
                </v:shape>
                <o:OLEObject Type="Embed" ProgID="Equation.DSMT4" ShapeID="_x0000_i1585" DrawAspect="Content" ObjectID="_1827740014" r:id="rId241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EDF3401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41B20B6B">
                <v:shape id="_x0000_i1586" type="#_x0000_t75" style="width:15pt;height:18pt" o:ole="">
                  <v:imagedata r:id="rId242" o:title=""/>
                </v:shape>
                <o:OLEObject Type="Embed" ProgID="Equation.DSMT4" ShapeID="_x0000_i1586" DrawAspect="Content" ObjectID="_1827740015" r:id="rId243"/>
              </w:objec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43DADDC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666CEC0C">
                <v:shape id="_x0000_i1587" type="#_x0000_t75" style="width:15pt;height:18pt" o:ole="">
                  <v:imagedata r:id="rId237" o:title=""/>
                </v:shape>
                <o:OLEObject Type="Embed" ProgID="Equation.DSMT4" ShapeID="_x0000_i1587" DrawAspect="Content" ObjectID="_1827740016" r:id="rId244"/>
              </w:object>
            </w:r>
          </w:p>
        </w:tc>
      </w:tr>
      <w:tr w:rsidR="002E4B39" w:rsidRPr="008C5AF9" w14:paraId="1CC7C99B" w14:textId="77777777" w:rsidTr="00B93C13">
        <w:tc>
          <w:tcPr>
            <w:tcW w:w="865" w:type="dxa"/>
            <w:shd w:val="clear" w:color="auto" w:fill="auto"/>
            <w:vAlign w:val="center"/>
          </w:tcPr>
          <w:p w14:paraId="72508B1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00" w:dyaOrig="279" w14:anchorId="7BA882F0">
                <v:shape id="_x0000_i1588" type="#_x0000_t75" style="width:30pt;height:13.5pt" o:ole="">
                  <v:imagedata r:id="rId245" o:title=""/>
                </v:shape>
                <o:OLEObject Type="Embed" ProgID="Equation.DSMT4" ShapeID="_x0000_i1588" DrawAspect="Content" ObjectID="_1827740017" r:id="rId246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16F55F2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0AB437B0">
                <v:shape id="_x0000_i1589" type="#_x0000_t75" style="width:40.5pt;height:13.5pt" o:ole="">
                  <v:imagedata r:id="rId247" o:title=""/>
                </v:shape>
                <o:OLEObject Type="Embed" ProgID="Equation.DSMT4" ShapeID="_x0000_i1589" DrawAspect="Content" ObjectID="_1827740018" r:id="rId248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5E512F91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3EC91036">
                <v:shape id="_x0000_i1590" type="#_x0000_t75" style="width:35.65pt;height:16.5pt" o:ole="">
                  <v:imagedata r:id="rId249" o:title=""/>
                </v:shape>
                <o:OLEObject Type="Embed" ProgID="Equation.DSMT4" ShapeID="_x0000_i1590" DrawAspect="Content" ObjectID="_1827740019" r:id="rId250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6B9AAEE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2835D7D3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34A57AC4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4B63851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3F6E0E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11E2A2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2D43CAC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2E4B39" w:rsidRPr="008C5AF9" w14:paraId="14236E68" w14:textId="77777777" w:rsidTr="00B93C13">
        <w:tc>
          <w:tcPr>
            <w:tcW w:w="865" w:type="dxa"/>
            <w:shd w:val="clear" w:color="auto" w:fill="auto"/>
            <w:vAlign w:val="center"/>
          </w:tcPr>
          <w:p w14:paraId="378DFC73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427FC713">
                <v:shape id="_x0000_i1591" type="#_x0000_t75" style="width:25.5pt;height:12.4pt" o:ole="">
                  <v:imagedata r:id="rId251" o:title=""/>
                </v:shape>
                <o:OLEObject Type="Embed" ProgID="Equation.DSMT4" ShapeID="_x0000_i1591" DrawAspect="Content" ObjectID="_1827740020" r:id="rId252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5D1AAA0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3B050D7A">
                <v:shape id="_x0000_i1592" type="#_x0000_t75" style="width:40.5pt;height:13.5pt" o:ole="">
                  <v:imagedata r:id="rId253" o:title=""/>
                </v:shape>
                <o:OLEObject Type="Embed" ProgID="Equation.DSMT4" ShapeID="_x0000_i1592" DrawAspect="Content" ObjectID="_1827740021" r:id="rId254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62F8ED9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4BE2D889">
                <v:shape id="_x0000_i1593" type="#_x0000_t75" style="width:35.65pt;height:16.5pt" o:ole="">
                  <v:imagedata r:id="rId255" o:title=""/>
                </v:shape>
                <o:OLEObject Type="Embed" ProgID="Equation.DSMT4" ShapeID="_x0000_i1593" DrawAspect="Content" ObjectID="_1827740022" r:id="rId256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02BF6BB0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0492EA6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13370C0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41D4F8CB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2595E4D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98363F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209F238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2E4B39" w:rsidRPr="008C5AF9" w14:paraId="7E8FD8E8" w14:textId="77777777" w:rsidTr="00B93C13">
        <w:tc>
          <w:tcPr>
            <w:tcW w:w="865" w:type="dxa"/>
            <w:shd w:val="clear" w:color="auto" w:fill="auto"/>
            <w:vAlign w:val="center"/>
          </w:tcPr>
          <w:p w14:paraId="2E4F3644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00" w:dyaOrig="279" w14:anchorId="5899EA17">
                <v:shape id="_x0000_i1594" type="#_x0000_t75" style="width:30pt;height:13.5pt" o:ole="">
                  <v:imagedata r:id="rId257" o:title=""/>
                </v:shape>
                <o:OLEObject Type="Embed" ProgID="Equation.DSMT4" ShapeID="_x0000_i1594" DrawAspect="Content" ObjectID="_1827740023" r:id="rId258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2FE1A82B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80" w:dyaOrig="279" w14:anchorId="23B66AE5">
                <v:shape id="_x0000_i1595" type="#_x0000_t75" style="width:34.5pt;height:13.5pt" o:ole="">
                  <v:imagedata r:id="rId259" o:title=""/>
                </v:shape>
                <o:OLEObject Type="Embed" ProgID="Equation.DSMT4" ShapeID="_x0000_i1595" DrawAspect="Content" ObjectID="_1827740024" r:id="rId260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7EFD4ED0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820" w:dyaOrig="320" w14:anchorId="282F944E">
                <v:shape id="_x0000_i1596" type="#_x0000_t75" style="width:40.5pt;height:16.5pt" o:ole="">
                  <v:imagedata r:id="rId261" o:title=""/>
                </v:shape>
                <o:OLEObject Type="Embed" ProgID="Equation.DSMT4" ShapeID="_x0000_i1596" DrawAspect="Content" ObjectID="_1827740025" r:id="rId262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56C56F8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6F558D4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401AA05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5885C34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EA26CCB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83458F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6B462F4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2E4B39" w:rsidRPr="008C5AF9" w14:paraId="5E7AA208" w14:textId="77777777" w:rsidTr="00B93C13">
        <w:tc>
          <w:tcPr>
            <w:tcW w:w="865" w:type="dxa"/>
            <w:shd w:val="clear" w:color="auto" w:fill="auto"/>
            <w:vAlign w:val="center"/>
          </w:tcPr>
          <w:p w14:paraId="6F8125B4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44594841">
                <v:shape id="_x0000_i1597" type="#_x0000_t75" style="width:25.5pt;height:12.4pt" o:ole="">
                  <v:imagedata r:id="rId263" o:title=""/>
                </v:shape>
                <o:OLEObject Type="Embed" ProgID="Equation.DSMT4" ShapeID="_x0000_i1597" DrawAspect="Content" ObjectID="_1827740026" r:id="rId264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48905A1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80" w:dyaOrig="279" w14:anchorId="3035D03D">
                <v:shape id="_x0000_i1598" type="#_x0000_t75" style="width:34.5pt;height:13.5pt" o:ole="">
                  <v:imagedata r:id="rId265" o:title=""/>
                </v:shape>
                <o:OLEObject Type="Embed" ProgID="Equation.DSMT4" ShapeID="_x0000_i1598" DrawAspect="Content" ObjectID="_1827740027" r:id="rId266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64DDB76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820" w:dyaOrig="320" w14:anchorId="1B8279D9">
                <v:shape id="_x0000_i1599" type="#_x0000_t75" style="width:40.5pt;height:16.5pt" o:ole="">
                  <v:imagedata r:id="rId267" o:title=""/>
                </v:shape>
                <o:OLEObject Type="Embed" ProgID="Equation.DSMT4" ShapeID="_x0000_i1599" DrawAspect="Content" ObjectID="_1827740028" r:id="rId268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28D2562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283F8DD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2931B7D1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73659BAC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C12120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C49F918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3CE5FF2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1A6FA74" w14:textId="77777777" w:rsidR="002E4B39" w:rsidRPr="008C5AF9" w:rsidRDefault="002E4B39" w:rsidP="002E4B39">
      <w:pPr>
        <w:rPr>
          <w:rFonts w:ascii="Arial" w:eastAsia="굴림체" w:hAnsi="Arial" w:cs="Arial"/>
        </w:rPr>
      </w:pPr>
    </w:p>
    <w:p w14:paraId="1DE2FD0C" w14:textId="4378471E" w:rsidR="002E4B39" w:rsidRPr="008C5AF9" w:rsidRDefault="00F36DA5" w:rsidP="002E4B39">
      <w:pPr>
        <w:rPr>
          <w:rFonts w:ascii="Arial" w:eastAsia="굴림체" w:hAnsi="Arial" w:cs="Arial"/>
          <w:szCs w:val="20"/>
        </w:rPr>
      </w:pPr>
      <w:r w:rsidRPr="00F36DA5">
        <w:rPr>
          <w:rFonts w:ascii="Arial" w:eastAsia="굴림체" w:hAnsi="Arial" w:cs="Arial"/>
          <w:szCs w:val="20"/>
        </w:rPr>
        <w:t>&lt;Table&gt; Frequency Response of Parallel RLC Resonant Circui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1027"/>
        <w:gridCol w:w="1035"/>
        <w:gridCol w:w="800"/>
        <w:gridCol w:w="796"/>
        <w:gridCol w:w="717"/>
        <w:gridCol w:w="1221"/>
        <w:gridCol w:w="689"/>
        <w:gridCol w:w="693"/>
        <w:gridCol w:w="669"/>
      </w:tblGrid>
      <w:tr w:rsidR="002E4B39" w:rsidRPr="008C5AF9" w14:paraId="3170B2DA" w14:textId="77777777" w:rsidTr="00B93C13">
        <w:tc>
          <w:tcPr>
            <w:tcW w:w="865" w:type="dxa"/>
            <w:vMerge w:val="restart"/>
            <w:shd w:val="clear" w:color="auto" w:fill="auto"/>
            <w:vAlign w:val="center"/>
          </w:tcPr>
          <w:p w14:paraId="2812851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R</w:t>
            </w:r>
          </w:p>
        </w:tc>
        <w:tc>
          <w:tcPr>
            <w:tcW w:w="1017" w:type="dxa"/>
            <w:vMerge w:val="restart"/>
            <w:shd w:val="clear" w:color="auto" w:fill="auto"/>
            <w:vAlign w:val="center"/>
          </w:tcPr>
          <w:p w14:paraId="69885AA8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L</w:t>
            </w:r>
          </w:p>
        </w:tc>
        <w:tc>
          <w:tcPr>
            <w:tcW w:w="1036" w:type="dxa"/>
            <w:vMerge w:val="restart"/>
            <w:shd w:val="clear" w:color="auto" w:fill="auto"/>
            <w:vAlign w:val="center"/>
          </w:tcPr>
          <w:p w14:paraId="2F0ACBA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</w:t>
            </w:r>
          </w:p>
        </w:tc>
        <w:tc>
          <w:tcPr>
            <w:tcW w:w="1662" w:type="dxa"/>
            <w:gridSpan w:val="2"/>
            <w:shd w:val="clear" w:color="auto" w:fill="auto"/>
            <w:vAlign w:val="center"/>
          </w:tcPr>
          <w:p w14:paraId="4C349439" w14:textId="5ECA461C" w:rsidR="002E4B39" w:rsidRPr="008C5AF9" w:rsidRDefault="00F36DA5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Calculated value</w:t>
            </w:r>
          </w:p>
        </w:tc>
        <w:tc>
          <w:tcPr>
            <w:tcW w:w="4140" w:type="dxa"/>
            <w:gridSpan w:val="5"/>
            <w:shd w:val="clear" w:color="auto" w:fill="auto"/>
            <w:vAlign w:val="center"/>
          </w:tcPr>
          <w:p w14:paraId="18272986" w14:textId="16BCC42A" w:rsidR="002E4B39" w:rsidRPr="008C5AF9" w:rsidRDefault="00F36DA5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measured value</w:t>
            </w:r>
          </w:p>
        </w:tc>
      </w:tr>
      <w:tr w:rsidR="002E4B39" w:rsidRPr="008C5AF9" w14:paraId="1BB02E9E" w14:textId="77777777" w:rsidTr="00B93C13">
        <w:tc>
          <w:tcPr>
            <w:tcW w:w="865" w:type="dxa"/>
            <w:vMerge/>
            <w:shd w:val="clear" w:color="auto" w:fill="auto"/>
            <w:vAlign w:val="center"/>
          </w:tcPr>
          <w:p w14:paraId="4B8A1F60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17" w:type="dxa"/>
            <w:vMerge/>
            <w:shd w:val="clear" w:color="auto" w:fill="auto"/>
            <w:vAlign w:val="center"/>
          </w:tcPr>
          <w:p w14:paraId="0CE278F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036" w:type="dxa"/>
            <w:vMerge/>
            <w:shd w:val="clear" w:color="auto" w:fill="auto"/>
            <w:vAlign w:val="center"/>
          </w:tcPr>
          <w:p w14:paraId="6747ACC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43BCB46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77892A75">
                <v:shape id="_x0000_i1600" type="#_x0000_t75" style="width:15pt;height:18pt" o:ole="">
                  <v:imagedata r:id="rId235" o:title=""/>
                </v:shape>
                <o:OLEObject Type="Embed" ProgID="Equation.DSMT4" ShapeID="_x0000_i1600" DrawAspect="Content" ObjectID="_1827740029" r:id="rId269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39617FED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642EC649">
                <v:shape id="_x0000_i1601" type="#_x0000_t75" style="width:15pt;height:18pt" o:ole="">
                  <v:imagedata r:id="rId237" o:title=""/>
                </v:shape>
                <o:OLEObject Type="Embed" ProgID="Equation.DSMT4" ShapeID="_x0000_i1601" DrawAspect="Content" ObjectID="_1827740030" r:id="rId270"/>
              </w:object>
            </w:r>
          </w:p>
        </w:tc>
        <w:tc>
          <w:tcPr>
            <w:tcW w:w="748" w:type="dxa"/>
            <w:shd w:val="clear" w:color="auto" w:fill="auto"/>
            <w:vAlign w:val="center"/>
          </w:tcPr>
          <w:p w14:paraId="6C757CE3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7179BB0E">
                <v:shape id="_x0000_i1602" type="#_x0000_t75" style="width:15pt;height:18pt" o:ole="">
                  <v:imagedata r:id="rId235" o:title=""/>
                </v:shape>
                <o:OLEObject Type="Embed" ProgID="Equation.DSMT4" ShapeID="_x0000_i1602" DrawAspect="Content" ObjectID="_1827740031" r:id="rId27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14EB556B" w14:textId="5A8B7E39" w:rsidR="002E4B39" w:rsidRPr="008C5AF9" w:rsidRDefault="00F36DA5" w:rsidP="00B93C13">
            <w:pPr>
              <w:jc w:val="center"/>
              <w:rPr>
                <w:rFonts w:ascii="Arial" w:eastAsia="굴림체" w:hAnsi="Arial" w:cs="Arial"/>
                <w:sz w:val="16"/>
                <w:szCs w:val="16"/>
              </w:rPr>
            </w:pPr>
            <w:r w:rsidRPr="008C5AF9">
              <w:rPr>
                <w:rFonts w:ascii="Arial" w:eastAsia="굴림체" w:hAnsi="Arial" w:cs="Arial"/>
                <w:sz w:val="16"/>
                <w:szCs w:val="16"/>
              </w:rPr>
              <w:t>Voltage magnitude at the resonant frequency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3389495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279" w:dyaOrig="360" w14:anchorId="6609EE70">
                <v:shape id="_x0000_i1603" type="#_x0000_t75" style="width:13.5pt;height:18pt" o:ole="">
                  <v:imagedata r:id="rId240" o:title=""/>
                </v:shape>
                <o:OLEObject Type="Embed" ProgID="Equation.DSMT4" ShapeID="_x0000_i1603" DrawAspect="Content" ObjectID="_1827740032" r:id="rId272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CA8E02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260D1D53">
                <v:shape id="_x0000_i1604" type="#_x0000_t75" style="width:15pt;height:18pt" o:ole="">
                  <v:imagedata r:id="rId242" o:title=""/>
                </v:shape>
                <o:OLEObject Type="Embed" ProgID="Equation.DSMT4" ShapeID="_x0000_i1604" DrawAspect="Content" ObjectID="_1827740033" r:id="rId273"/>
              </w:objec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05AB678D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2"/>
                <w:szCs w:val="20"/>
              </w:rPr>
              <w:object w:dxaOrig="300" w:dyaOrig="360" w14:anchorId="602ABC70">
                <v:shape id="_x0000_i1605" type="#_x0000_t75" style="width:15pt;height:18pt" o:ole="">
                  <v:imagedata r:id="rId237" o:title=""/>
                </v:shape>
                <o:OLEObject Type="Embed" ProgID="Equation.DSMT4" ShapeID="_x0000_i1605" DrawAspect="Content" ObjectID="_1827740034" r:id="rId274"/>
              </w:object>
            </w:r>
          </w:p>
        </w:tc>
      </w:tr>
      <w:tr w:rsidR="002E4B39" w:rsidRPr="008C5AF9" w14:paraId="2091CB25" w14:textId="77777777" w:rsidTr="00B93C13">
        <w:tc>
          <w:tcPr>
            <w:tcW w:w="865" w:type="dxa"/>
            <w:shd w:val="clear" w:color="auto" w:fill="auto"/>
            <w:vAlign w:val="center"/>
          </w:tcPr>
          <w:p w14:paraId="50F9252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628BF2DF">
                <v:shape id="_x0000_i1606" type="#_x0000_t75" style="width:25.5pt;height:12.4pt" o:ole="">
                  <v:imagedata r:id="rId251" o:title=""/>
                </v:shape>
                <o:OLEObject Type="Embed" ProgID="Equation.DSMT4" ShapeID="_x0000_i1606" DrawAspect="Content" ObjectID="_1827740035" r:id="rId275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0114685A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800" w:dyaOrig="279" w14:anchorId="2DF13B37">
                <v:shape id="_x0000_i1607" type="#_x0000_t75" style="width:40.5pt;height:13.5pt" o:ole="">
                  <v:imagedata r:id="rId247" o:title=""/>
                </v:shape>
                <o:OLEObject Type="Embed" ProgID="Equation.DSMT4" ShapeID="_x0000_i1607" DrawAspect="Content" ObjectID="_1827740036" r:id="rId276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06F3E3D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700" w:dyaOrig="320" w14:anchorId="1A797D88">
                <v:shape id="_x0000_i1608" type="#_x0000_t75" style="width:35.65pt;height:16.5pt" o:ole="">
                  <v:imagedata r:id="rId249" o:title=""/>
                </v:shape>
                <o:OLEObject Type="Embed" ProgID="Equation.DSMT4" ShapeID="_x0000_i1608" DrawAspect="Content" ObjectID="_1827740037" r:id="rId277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557984B4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31E4D68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3307C99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4CCEAFE7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03F144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EF995B8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47F1C14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2E4B39" w:rsidRPr="008C5AF9" w14:paraId="46BF2E0A" w14:textId="77777777" w:rsidTr="00B93C13">
        <w:tc>
          <w:tcPr>
            <w:tcW w:w="865" w:type="dxa"/>
            <w:shd w:val="clear" w:color="auto" w:fill="auto"/>
            <w:vAlign w:val="center"/>
          </w:tcPr>
          <w:p w14:paraId="142AFCF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520" w:dyaOrig="260" w14:anchorId="41D187FF">
                <v:shape id="_x0000_i1609" type="#_x0000_t75" style="width:25.5pt;height:12.4pt" o:ole="">
                  <v:imagedata r:id="rId251" o:title=""/>
                </v:shape>
                <o:OLEObject Type="Embed" ProgID="Equation.DSMT4" ShapeID="_x0000_i1609" DrawAspect="Content" ObjectID="_1827740038" r:id="rId278"/>
              </w:object>
            </w:r>
          </w:p>
        </w:tc>
        <w:tc>
          <w:tcPr>
            <w:tcW w:w="1017" w:type="dxa"/>
            <w:shd w:val="clear" w:color="auto" w:fill="auto"/>
            <w:vAlign w:val="center"/>
          </w:tcPr>
          <w:p w14:paraId="503693B9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80" w:dyaOrig="279" w14:anchorId="1E5B2751">
                <v:shape id="_x0000_i1610" type="#_x0000_t75" style="width:34.5pt;height:13.5pt" o:ole="">
                  <v:imagedata r:id="rId259" o:title=""/>
                </v:shape>
                <o:OLEObject Type="Embed" ProgID="Equation.DSMT4" ShapeID="_x0000_i1610" DrawAspect="Content" ObjectID="_1827740039" r:id="rId279"/>
              </w:object>
            </w:r>
          </w:p>
        </w:tc>
        <w:tc>
          <w:tcPr>
            <w:tcW w:w="1036" w:type="dxa"/>
            <w:shd w:val="clear" w:color="auto" w:fill="auto"/>
            <w:vAlign w:val="center"/>
          </w:tcPr>
          <w:p w14:paraId="58CE08C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820" w:dyaOrig="320" w14:anchorId="2A00148F">
                <v:shape id="_x0000_i1611" type="#_x0000_t75" style="width:40.5pt;height:16.5pt" o:ole="">
                  <v:imagedata r:id="rId267" o:title=""/>
                </v:shape>
                <o:OLEObject Type="Embed" ProgID="Equation.DSMT4" ShapeID="_x0000_i1611" DrawAspect="Content" ObjectID="_1827740040" r:id="rId280"/>
              </w:object>
            </w:r>
          </w:p>
        </w:tc>
        <w:tc>
          <w:tcPr>
            <w:tcW w:w="831" w:type="dxa"/>
            <w:shd w:val="clear" w:color="auto" w:fill="auto"/>
            <w:vAlign w:val="center"/>
          </w:tcPr>
          <w:p w14:paraId="7334B68D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831" w:type="dxa"/>
            <w:shd w:val="clear" w:color="auto" w:fill="auto"/>
            <w:vAlign w:val="center"/>
          </w:tcPr>
          <w:p w14:paraId="484C38C2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14:paraId="2F2A35EE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260" w:type="dxa"/>
            <w:shd w:val="clear" w:color="auto" w:fill="auto"/>
            <w:vAlign w:val="center"/>
          </w:tcPr>
          <w:p w14:paraId="0163C1EF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B139276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8E6B240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692" w:type="dxa"/>
            <w:shd w:val="clear" w:color="auto" w:fill="auto"/>
            <w:vAlign w:val="center"/>
          </w:tcPr>
          <w:p w14:paraId="75513084" w14:textId="77777777" w:rsidR="002E4B39" w:rsidRPr="008C5AF9" w:rsidRDefault="002E4B39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F5619AA" w14:textId="77777777" w:rsidR="002E4B39" w:rsidRPr="008C5AF9" w:rsidRDefault="002E4B39" w:rsidP="002E4B39">
      <w:pPr>
        <w:rPr>
          <w:rFonts w:ascii="Arial" w:eastAsia="굴림체" w:hAnsi="Arial" w:cs="Arial"/>
        </w:rPr>
      </w:pPr>
    </w:p>
    <w:p w14:paraId="1523550B" w14:textId="77777777" w:rsidR="002E4B39" w:rsidRPr="008C5AF9" w:rsidRDefault="002E4B39" w:rsidP="002E4B39">
      <w:pPr>
        <w:rPr>
          <w:rFonts w:ascii="Arial" w:eastAsia="굴림체" w:hAnsi="Arial" w:cs="Arial"/>
        </w:rPr>
      </w:pPr>
    </w:p>
    <w:p w14:paraId="07824903" w14:textId="3201B972" w:rsidR="00C51183" w:rsidRPr="008C5AF9" w:rsidRDefault="002E4B39" w:rsidP="00C51183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0B1777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0B1777">
        <w:rPr>
          <w:rFonts w:ascii="Arial" w:eastAsia="굴림체" w:hAnsi="Arial" w:cs="Arial"/>
          <w:b/>
          <w:bCs/>
          <w:sz w:val="24"/>
        </w:rPr>
        <w:t>ab</w:t>
      </w:r>
      <w:r w:rsidR="007D6467" w:rsidRPr="008C5AF9">
        <w:rPr>
          <w:rFonts w:ascii="Arial" w:eastAsia="굴림체" w:hAnsi="Arial" w:cs="Arial"/>
          <w:b/>
          <w:bCs/>
          <w:sz w:val="24"/>
        </w:rPr>
        <w:t xml:space="preserve"> 9</w:t>
      </w:r>
      <w:r w:rsidR="00C51183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0B1777" w:rsidRPr="000B1777">
        <w:rPr>
          <w:rFonts w:ascii="Arial" w:eastAsia="굴림체" w:hAnsi="Arial" w:cs="Arial"/>
          <w:b/>
          <w:bCs/>
          <w:sz w:val="24"/>
        </w:rPr>
        <w:t>Basic Characteristics of an Operational Amplifier</w:t>
      </w:r>
    </w:p>
    <w:p w14:paraId="00F20AD5" w14:textId="1FE3CE50" w:rsidR="00C51183" w:rsidRPr="008C5AF9" w:rsidRDefault="00C51183" w:rsidP="00C51183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647D90" w:rsidRPr="00647D90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6096414D" w14:textId="77777777" w:rsidR="00C51183" w:rsidRPr="008C5AF9" w:rsidRDefault="00C51183" w:rsidP="00C51183">
      <w:pPr>
        <w:rPr>
          <w:rFonts w:ascii="Arial" w:eastAsia="굴림체" w:hAnsi="Arial" w:cs="Arial"/>
          <w:b/>
          <w:sz w:val="24"/>
        </w:rPr>
      </w:pPr>
    </w:p>
    <w:p w14:paraId="7F542274" w14:textId="7E6F2767" w:rsidR="00C51183" w:rsidRPr="008C5AF9" w:rsidRDefault="00384ED7" w:rsidP="00C51183">
      <w:pPr>
        <w:rPr>
          <w:rFonts w:ascii="Arial" w:eastAsia="굴림체" w:hAnsi="Arial" w:cs="Arial"/>
          <w:szCs w:val="20"/>
        </w:rPr>
      </w:pPr>
      <w:r w:rsidRPr="00384ED7">
        <w:rPr>
          <w:rFonts w:ascii="Arial" w:eastAsia="굴림체" w:hAnsi="Arial" w:cs="Arial"/>
          <w:szCs w:val="20"/>
        </w:rPr>
        <w:t>&lt;Table&gt; Frequency Response of Inverting Amplifier</w:t>
      </w:r>
      <w:r w:rsidR="00C51183" w:rsidRPr="008C5AF9">
        <w:rPr>
          <w:rFonts w:ascii="Arial" w:eastAsia="굴림체" w:hAnsi="Arial" w:cs="Arial"/>
        </w:rPr>
        <w:t xml:space="preserve"> </w:t>
      </w:r>
      <w:r w:rsidR="001536D8" w:rsidRPr="008C5AF9">
        <w:rPr>
          <w:rFonts w:ascii="Arial" w:eastAsia="굴림체" w:hAnsi="Arial" w:cs="Arial"/>
          <w:position w:val="-12"/>
        </w:rPr>
        <w:object w:dxaOrig="1200" w:dyaOrig="360" w14:anchorId="7F51B68B">
          <v:shape id="_x0000_i1638" type="#_x0000_t75" style="width:60.75pt;height:18pt" o:ole="">
            <v:imagedata r:id="rId281" o:title=""/>
          </v:shape>
          <o:OLEObject Type="Embed" ProgID="Equation.DSMT4" ShapeID="_x0000_i1638" DrawAspect="Content" ObjectID="_1827740041" r:id="rId28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1"/>
        <w:gridCol w:w="1317"/>
        <w:gridCol w:w="1333"/>
        <w:gridCol w:w="1333"/>
        <w:gridCol w:w="1364"/>
        <w:gridCol w:w="1756"/>
      </w:tblGrid>
      <w:tr w:rsidR="00C51183" w:rsidRPr="008C5AF9" w14:paraId="218D72CF" w14:textId="77777777" w:rsidTr="00B93C13">
        <w:tc>
          <w:tcPr>
            <w:tcW w:w="1438" w:type="dxa"/>
            <w:shd w:val="clear" w:color="auto" w:fill="auto"/>
            <w:vAlign w:val="center"/>
          </w:tcPr>
          <w:p w14:paraId="59BAAEA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7CD5007B">
                <v:shape id="_x0000_i1639" type="#_x0000_t75" style="width:12pt;height:10.5pt" o:ole="">
                  <v:imagedata r:id="rId211" o:title=""/>
                </v:shape>
                <o:OLEObject Type="Embed" ProgID="Equation.DSMT4" ShapeID="_x0000_i1639" DrawAspect="Content" ObjectID="_1827740042" r:id="rId283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395" w:type="dxa"/>
            <w:shd w:val="clear" w:color="auto" w:fill="auto"/>
            <w:vAlign w:val="center"/>
          </w:tcPr>
          <w:p w14:paraId="69CA454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128076FB">
                <v:shape id="_x0000_i1640" type="#_x0000_t75" style="width:12pt;height:16.5pt" o:ole="">
                  <v:imagedata r:id="rId213" o:title=""/>
                </v:shape>
                <o:OLEObject Type="Embed" ProgID="Equation.DSMT4" ShapeID="_x0000_i1640" DrawAspect="Content" ObjectID="_1827740043" r:id="rId284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3D958604" w14:textId="133C79A2" w:rsidR="00C51183" w:rsidRPr="008C5AF9" w:rsidRDefault="008F6E85" w:rsidP="008F6E85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input sinusoidal wave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22C2BB2" w14:textId="17FF1D84" w:rsidR="00C51183" w:rsidRPr="008C5AF9" w:rsidRDefault="001F1D2E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output sinusoidal wave</w:t>
            </w:r>
            <w:r w:rsidRPr="008C5AF9">
              <w:rPr>
                <w:rFonts w:ascii="Arial" w:eastAsia="굴림체" w:hAnsi="Arial" w:cs="Arial"/>
                <w:szCs w:val="20"/>
              </w:rPr>
              <w:t>(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09" w:type="dxa"/>
            <w:shd w:val="clear" w:color="auto" w:fill="auto"/>
            <w:vAlign w:val="center"/>
          </w:tcPr>
          <w:p w14:paraId="239532C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65613E3E">
                <v:shape id="_x0000_i1641" type="#_x0000_t75" style="width:39pt;height:19.9pt" o:ole="">
                  <v:imagedata r:id="rId215" o:title=""/>
                </v:shape>
                <o:OLEObject Type="Embed" ProgID="Equation.DSMT4" ShapeID="_x0000_i1641" DrawAspect="Content" ObjectID="_1827740044" r:id="rId285"/>
              </w:object>
            </w:r>
          </w:p>
        </w:tc>
        <w:tc>
          <w:tcPr>
            <w:tcW w:w="1756" w:type="dxa"/>
            <w:shd w:val="clear" w:color="auto" w:fill="auto"/>
            <w:vAlign w:val="center"/>
          </w:tcPr>
          <w:p w14:paraId="2DC960A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5E9DC02A">
                <v:shape id="_x0000_i1642" type="#_x0000_t75" style="width:76.9pt;height:19.9pt" o:ole="">
                  <v:imagedata r:id="rId217" o:title=""/>
                </v:shape>
                <o:OLEObject Type="Embed" ProgID="Equation.DSMT4" ShapeID="_x0000_i1642" DrawAspect="Content" ObjectID="_1827740045" r:id="rId286"/>
              </w:object>
            </w:r>
          </w:p>
        </w:tc>
      </w:tr>
      <w:tr w:rsidR="00C51183" w:rsidRPr="008C5AF9" w14:paraId="5D799CCF" w14:textId="77777777" w:rsidTr="00B93C13">
        <w:tc>
          <w:tcPr>
            <w:tcW w:w="1438" w:type="dxa"/>
            <w:shd w:val="clear" w:color="auto" w:fill="auto"/>
          </w:tcPr>
          <w:p w14:paraId="4A7A330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4D03BC5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</w:t>
            </w:r>
          </w:p>
        </w:tc>
        <w:tc>
          <w:tcPr>
            <w:tcW w:w="1361" w:type="dxa"/>
            <w:shd w:val="clear" w:color="auto" w:fill="auto"/>
          </w:tcPr>
          <w:p w14:paraId="235CABD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353A5D2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B159F6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279014C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1CF9FB73" w14:textId="77777777" w:rsidTr="00B93C13">
        <w:tc>
          <w:tcPr>
            <w:tcW w:w="1438" w:type="dxa"/>
            <w:shd w:val="clear" w:color="auto" w:fill="auto"/>
          </w:tcPr>
          <w:p w14:paraId="1D81A9D6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125D3B28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K</w:t>
            </w:r>
          </w:p>
        </w:tc>
        <w:tc>
          <w:tcPr>
            <w:tcW w:w="1361" w:type="dxa"/>
            <w:shd w:val="clear" w:color="auto" w:fill="auto"/>
          </w:tcPr>
          <w:p w14:paraId="1DB31AC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7B17862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50819C8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75E6FF6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3B559D2E" w14:textId="77777777" w:rsidTr="00B93C13">
        <w:tc>
          <w:tcPr>
            <w:tcW w:w="1438" w:type="dxa"/>
            <w:shd w:val="clear" w:color="auto" w:fill="auto"/>
          </w:tcPr>
          <w:p w14:paraId="3D301E67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7A0B3506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K</w:t>
            </w:r>
          </w:p>
        </w:tc>
        <w:tc>
          <w:tcPr>
            <w:tcW w:w="1361" w:type="dxa"/>
            <w:shd w:val="clear" w:color="auto" w:fill="auto"/>
          </w:tcPr>
          <w:p w14:paraId="1AFE1EB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1EC3B5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7EADB75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6960A2E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2CADD7B8" w14:textId="77777777" w:rsidTr="00B93C13">
        <w:tc>
          <w:tcPr>
            <w:tcW w:w="1438" w:type="dxa"/>
            <w:shd w:val="clear" w:color="auto" w:fill="auto"/>
          </w:tcPr>
          <w:p w14:paraId="5E7BC8D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4DD41BB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K</w:t>
            </w:r>
          </w:p>
        </w:tc>
        <w:tc>
          <w:tcPr>
            <w:tcW w:w="1361" w:type="dxa"/>
            <w:shd w:val="clear" w:color="auto" w:fill="auto"/>
          </w:tcPr>
          <w:p w14:paraId="5D375BB8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FC69CC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717A411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7A1FAFF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5A273C68" w14:textId="77777777" w:rsidTr="00B93C13">
        <w:tc>
          <w:tcPr>
            <w:tcW w:w="1438" w:type="dxa"/>
            <w:shd w:val="clear" w:color="auto" w:fill="auto"/>
          </w:tcPr>
          <w:p w14:paraId="24396A9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49BBC86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M</w:t>
            </w:r>
          </w:p>
        </w:tc>
        <w:tc>
          <w:tcPr>
            <w:tcW w:w="1361" w:type="dxa"/>
            <w:shd w:val="clear" w:color="auto" w:fill="auto"/>
          </w:tcPr>
          <w:p w14:paraId="4404CAB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6E10B59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027D1267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337AE5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E45509A" w14:textId="273EBE6F" w:rsidR="00C51183" w:rsidRPr="008C5AF9" w:rsidRDefault="00C51183" w:rsidP="00C51183">
      <w:pPr>
        <w:rPr>
          <w:rFonts w:ascii="Arial" w:eastAsia="굴림체" w:hAnsi="Arial" w:cs="Arial"/>
          <w:szCs w:val="20"/>
          <w:u w:val="single"/>
        </w:rPr>
      </w:pPr>
      <w:r w:rsidRPr="008C5AF9">
        <w:rPr>
          <w:rFonts w:ascii="Arial" w:eastAsia="굴림체" w:hAnsi="Arial" w:cs="Arial"/>
          <w:szCs w:val="20"/>
        </w:rPr>
        <w:t xml:space="preserve">-3dB </w:t>
      </w:r>
      <w:r w:rsidR="00F747CB" w:rsidRPr="008C5AF9">
        <w:rPr>
          <w:rFonts w:ascii="Arial" w:eastAsia="굴림체" w:hAnsi="Arial" w:cs="Arial"/>
          <w:szCs w:val="20"/>
        </w:rPr>
        <w:t>Frequency</w:t>
      </w:r>
      <w:r w:rsidRPr="008C5AF9">
        <w:rPr>
          <w:rFonts w:ascii="Arial" w:eastAsia="굴림체" w:hAnsi="Arial" w:cs="Arial"/>
          <w:szCs w:val="20"/>
        </w:rPr>
        <w:t xml:space="preserve">:  </w:t>
      </w:r>
      <w:r w:rsidRPr="008C5AF9">
        <w:rPr>
          <w:rFonts w:ascii="Arial" w:eastAsia="굴림체" w:hAnsi="Arial" w:cs="Arial"/>
          <w:szCs w:val="20"/>
          <w:u w:val="single"/>
        </w:rPr>
        <w:t xml:space="preserve">           Hz</w:t>
      </w:r>
    </w:p>
    <w:p w14:paraId="3431F039" w14:textId="77777777" w:rsidR="00C51183" w:rsidRPr="008C5AF9" w:rsidRDefault="00C51183" w:rsidP="00C51183">
      <w:pPr>
        <w:rPr>
          <w:rFonts w:ascii="Arial" w:eastAsia="굴림체" w:hAnsi="Arial" w:cs="Arial"/>
          <w:b/>
          <w:sz w:val="24"/>
        </w:rPr>
      </w:pPr>
    </w:p>
    <w:p w14:paraId="7AD99119" w14:textId="595794C5" w:rsidR="00C51183" w:rsidRPr="008C5AF9" w:rsidRDefault="00BA122D" w:rsidP="00C51183">
      <w:pPr>
        <w:rPr>
          <w:rFonts w:ascii="Arial" w:eastAsia="굴림체" w:hAnsi="Arial" w:cs="Arial"/>
          <w:szCs w:val="20"/>
        </w:rPr>
      </w:pPr>
      <w:r w:rsidRPr="00384ED7">
        <w:rPr>
          <w:rFonts w:ascii="Arial" w:eastAsia="굴림체" w:hAnsi="Arial" w:cs="Arial"/>
          <w:szCs w:val="20"/>
        </w:rPr>
        <w:t>&lt;Table&gt; Frequency Response of Inverting Amplifier</w:t>
      </w:r>
      <w:r w:rsidR="00C51183" w:rsidRPr="008C5AF9">
        <w:rPr>
          <w:rFonts w:ascii="Arial" w:eastAsia="굴림체" w:hAnsi="Arial" w:cs="Arial"/>
        </w:rPr>
        <w:t xml:space="preserve"> </w:t>
      </w:r>
      <w:r w:rsidR="001536D8" w:rsidRPr="008C5AF9">
        <w:rPr>
          <w:rFonts w:ascii="Arial" w:eastAsia="굴림체" w:hAnsi="Arial" w:cs="Arial"/>
          <w:position w:val="-12"/>
        </w:rPr>
        <w:object w:dxaOrig="1060" w:dyaOrig="360" w14:anchorId="64E1FDD2">
          <v:shape id="_x0000_i1643" type="#_x0000_t75" style="width:52.9pt;height:18pt" o:ole="">
            <v:imagedata r:id="rId287" o:title=""/>
          </v:shape>
          <o:OLEObject Type="Embed" ProgID="Equation.DSMT4" ShapeID="_x0000_i1643" DrawAspect="Content" ObjectID="_1827740046" r:id="rId28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1"/>
        <w:gridCol w:w="1317"/>
        <w:gridCol w:w="1333"/>
        <w:gridCol w:w="1333"/>
        <w:gridCol w:w="1364"/>
        <w:gridCol w:w="1756"/>
      </w:tblGrid>
      <w:tr w:rsidR="00C51183" w:rsidRPr="008C5AF9" w14:paraId="2F32D2FE" w14:textId="77777777" w:rsidTr="00B93C13">
        <w:tc>
          <w:tcPr>
            <w:tcW w:w="1438" w:type="dxa"/>
            <w:shd w:val="clear" w:color="auto" w:fill="auto"/>
            <w:vAlign w:val="center"/>
          </w:tcPr>
          <w:p w14:paraId="07A0567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4CD35713">
                <v:shape id="_x0000_i1644" type="#_x0000_t75" style="width:12pt;height:10.5pt" o:ole="">
                  <v:imagedata r:id="rId211" o:title=""/>
                </v:shape>
                <o:OLEObject Type="Embed" ProgID="Equation.DSMT4" ShapeID="_x0000_i1644" DrawAspect="Content" ObjectID="_1827740047" r:id="rId289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395" w:type="dxa"/>
            <w:shd w:val="clear" w:color="auto" w:fill="auto"/>
            <w:vAlign w:val="center"/>
          </w:tcPr>
          <w:p w14:paraId="2D2283D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62C0626B">
                <v:shape id="_x0000_i1645" type="#_x0000_t75" style="width:12pt;height:16.5pt" o:ole="">
                  <v:imagedata r:id="rId213" o:title=""/>
                </v:shape>
                <o:OLEObject Type="Embed" ProgID="Equation.DSMT4" ShapeID="_x0000_i1645" DrawAspect="Content" ObjectID="_1827740048" r:id="rId290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62A944EA" w14:textId="558CD271" w:rsidR="00C51183" w:rsidRPr="008C5AF9" w:rsidRDefault="00BA122D" w:rsidP="00BA122D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BA122D">
              <w:rPr>
                <w:rFonts w:ascii="Arial" w:eastAsia="굴림체" w:hAnsi="Arial" w:cs="Arial"/>
                <w:szCs w:val="20"/>
              </w:rPr>
              <w:t>Amplitude of the input sinusoidal wave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E3205C4" w14:textId="591FEC36" w:rsidR="00C51183" w:rsidRPr="008C5AF9" w:rsidRDefault="00BA12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output sinusoidal wave</w:t>
            </w:r>
            <w:r w:rsidRPr="008C5AF9">
              <w:rPr>
                <w:rFonts w:ascii="Arial" w:eastAsia="굴림체" w:hAnsi="Arial" w:cs="Arial"/>
                <w:szCs w:val="20"/>
              </w:rPr>
              <w:t xml:space="preserve"> 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09" w:type="dxa"/>
            <w:shd w:val="clear" w:color="auto" w:fill="auto"/>
            <w:vAlign w:val="center"/>
          </w:tcPr>
          <w:p w14:paraId="60143F2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098CA001">
                <v:shape id="_x0000_i1646" type="#_x0000_t75" style="width:39pt;height:19.9pt" o:ole="">
                  <v:imagedata r:id="rId215" o:title=""/>
                </v:shape>
                <o:OLEObject Type="Embed" ProgID="Equation.DSMT4" ShapeID="_x0000_i1646" DrawAspect="Content" ObjectID="_1827740049" r:id="rId291"/>
              </w:object>
            </w:r>
          </w:p>
        </w:tc>
        <w:tc>
          <w:tcPr>
            <w:tcW w:w="1756" w:type="dxa"/>
            <w:shd w:val="clear" w:color="auto" w:fill="auto"/>
            <w:vAlign w:val="center"/>
          </w:tcPr>
          <w:p w14:paraId="03C81DF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72E306E0">
                <v:shape id="_x0000_i1647" type="#_x0000_t75" style="width:76.9pt;height:19.9pt" o:ole="">
                  <v:imagedata r:id="rId217" o:title=""/>
                </v:shape>
                <o:OLEObject Type="Embed" ProgID="Equation.DSMT4" ShapeID="_x0000_i1647" DrawAspect="Content" ObjectID="_1827740050" r:id="rId292"/>
              </w:object>
            </w:r>
          </w:p>
        </w:tc>
      </w:tr>
      <w:tr w:rsidR="00C51183" w:rsidRPr="008C5AF9" w14:paraId="3754111D" w14:textId="77777777" w:rsidTr="00B93C13">
        <w:tc>
          <w:tcPr>
            <w:tcW w:w="1438" w:type="dxa"/>
            <w:shd w:val="clear" w:color="auto" w:fill="auto"/>
          </w:tcPr>
          <w:p w14:paraId="4BD5259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4B0F674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</w:t>
            </w:r>
          </w:p>
        </w:tc>
        <w:tc>
          <w:tcPr>
            <w:tcW w:w="1361" w:type="dxa"/>
            <w:shd w:val="clear" w:color="auto" w:fill="auto"/>
          </w:tcPr>
          <w:p w14:paraId="28FAA1D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322020D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5984FC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0F39CC0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617A910D" w14:textId="77777777" w:rsidTr="00B93C13">
        <w:tc>
          <w:tcPr>
            <w:tcW w:w="1438" w:type="dxa"/>
            <w:shd w:val="clear" w:color="auto" w:fill="auto"/>
          </w:tcPr>
          <w:p w14:paraId="2F215BB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2DC7DDE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K</w:t>
            </w:r>
          </w:p>
        </w:tc>
        <w:tc>
          <w:tcPr>
            <w:tcW w:w="1361" w:type="dxa"/>
            <w:shd w:val="clear" w:color="auto" w:fill="auto"/>
          </w:tcPr>
          <w:p w14:paraId="67980A9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4EDBBE8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5F2992F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58F8F276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39AE0343" w14:textId="77777777" w:rsidTr="00B93C13">
        <w:tc>
          <w:tcPr>
            <w:tcW w:w="1438" w:type="dxa"/>
            <w:shd w:val="clear" w:color="auto" w:fill="auto"/>
          </w:tcPr>
          <w:p w14:paraId="361B870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5918C3B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K</w:t>
            </w:r>
          </w:p>
        </w:tc>
        <w:tc>
          <w:tcPr>
            <w:tcW w:w="1361" w:type="dxa"/>
            <w:shd w:val="clear" w:color="auto" w:fill="auto"/>
          </w:tcPr>
          <w:p w14:paraId="2618C34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1F077FE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7DC2EBA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39D84A7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694310B1" w14:textId="77777777" w:rsidTr="00B93C13">
        <w:tc>
          <w:tcPr>
            <w:tcW w:w="1438" w:type="dxa"/>
            <w:shd w:val="clear" w:color="auto" w:fill="auto"/>
          </w:tcPr>
          <w:p w14:paraId="63BFEC1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54D21F60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K</w:t>
            </w:r>
          </w:p>
        </w:tc>
        <w:tc>
          <w:tcPr>
            <w:tcW w:w="1361" w:type="dxa"/>
            <w:shd w:val="clear" w:color="auto" w:fill="auto"/>
          </w:tcPr>
          <w:p w14:paraId="1C0A95F8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5D281AB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6696C81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4186BE6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20CA0508" w14:textId="77777777" w:rsidTr="00B93C13">
        <w:tc>
          <w:tcPr>
            <w:tcW w:w="1438" w:type="dxa"/>
            <w:shd w:val="clear" w:color="auto" w:fill="auto"/>
          </w:tcPr>
          <w:p w14:paraId="4CE434A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69C41EF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M</w:t>
            </w:r>
          </w:p>
        </w:tc>
        <w:tc>
          <w:tcPr>
            <w:tcW w:w="1361" w:type="dxa"/>
            <w:shd w:val="clear" w:color="auto" w:fill="auto"/>
          </w:tcPr>
          <w:p w14:paraId="23E5BE9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3FCD1878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3A30923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7466A4B7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012FC3D3" w14:textId="5109131F" w:rsidR="00C51183" w:rsidRPr="008C5AF9" w:rsidRDefault="00C51183" w:rsidP="00C51183">
      <w:pPr>
        <w:rPr>
          <w:rFonts w:ascii="Arial" w:eastAsia="굴림체" w:hAnsi="Arial" w:cs="Arial"/>
          <w:szCs w:val="20"/>
        </w:rPr>
      </w:pPr>
      <w:r w:rsidRPr="008C5AF9">
        <w:rPr>
          <w:rFonts w:ascii="Arial" w:eastAsia="굴림체" w:hAnsi="Arial" w:cs="Arial"/>
          <w:szCs w:val="20"/>
        </w:rPr>
        <w:t xml:space="preserve">-3dB </w:t>
      </w:r>
      <w:r w:rsidR="00F747CB" w:rsidRPr="008C5AF9">
        <w:rPr>
          <w:rFonts w:ascii="Arial" w:eastAsia="굴림체" w:hAnsi="Arial" w:cs="Arial"/>
          <w:szCs w:val="20"/>
        </w:rPr>
        <w:t>Frequency</w:t>
      </w:r>
      <w:r w:rsidRPr="008C5AF9">
        <w:rPr>
          <w:rFonts w:ascii="Arial" w:eastAsia="굴림체" w:hAnsi="Arial" w:cs="Arial"/>
          <w:szCs w:val="20"/>
        </w:rPr>
        <w:t xml:space="preserve">:  </w:t>
      </w:r>
      <w:r w:rsidRPr="008C5AF9">
        <w:rPr>
          <w:rFonts w:ascii="Arial" w:eastAsia="굴림체" w:hAnsi="Arial" w:cs="Arial"/>
          <w:szCs w:val="20"/>
          <w:u w:val="single"/>
        </w:rPr>
        <w:t xml:space="preserve">           Hz</w:t>
      </w:r>
    </w:p>
    <w:p w14:paraId="207826CF" w14:textId="77777777" w:rsidR="00C51183" w:rsidRPr="008C5AF9" w:rsidRDefault="00C51183" w:rsidP="00C51183">
      <w:pPr>
        <w:rPr>
          <w:rFonts w:ascii="Arial" w:eastAsia="굴림체" w:hAnsi="Arial" w:cs="Arial"/>
          <w:b/>
          <w:sz w:val="24"/>
        </w:rPr>
      </w:pPr>
    </w:p>
    <w:p w14:paraId="5FADF822" w14:textId="77777777" w:rsidR="00BB2BAF" w:rsidRDefault="00BB2BAF">
      <w:pPr>
        <w:widowControl/>
        <w:wordWrap/>
        <w:autoSpaceDE/>
        <w:autoSpaceDN/>
        <w:jc w:val="left"/>
        <w:rPr>
          <w:rFonts w:ascii="Arial" w:eastAsia="굴림체" w:hAnsi="Arial" w:cs="Arial"/>
          <w:szCs w:val="20"/>
        </w:rPr>
      </w:pPr>
      <w:r>
        <w:rPr>
          <w:rFonts w:ascii="Arial" w:eastAsia="굴림체" w:hAnsi="Arial" w:cs="Arial"/>
          <w:szCs w:val="20"/>
        </w:rPr>
        <w:br w:type="page"/>
      </w:r>
    </w:p>
    <w:p w14:paraId="3C758CAC" w14:textId="291C027A" w:rsidR="00C51183" w:rsidRPr="008C5AF9" w:rsidRDefault="00BA122D" w:rsidP="00C51183">
      <w:pPr>
        <w:rPr>
          <w:rFonts w:ascii="Arial" w:eastAsia="굴림체" w:hAnsi="Arial" w:cs="Arial"/>
          <w:szCs w:val="20"/>
        </w:rPr>
      </w:pPr>
      <w:r w:rsidRPr="00384ED7">
        <w:rPr>
          <w:rFonts w:ascii="Arial" w:eastAsia="굴림체" w:hAnsi="Arial" w:cs="Arial"/>
          <w:szCs w:val="20"/>
        </w:rPr>
        <w:lastRenderedPageBreak/>
        <w:t>&lt;Table&gt; Frequency Response of Inverting Amplifier</w:t>
      </w:r>
      <w:r w:rsidRPr="008C5AF9">
        <w:rPr>
          <w:rFonts w:ascii="Arial" w:eastAsia="굴림체" w:hAnsi="Arial" w:cs="Arial"/>
        </w:rPr>
        <w:t xml:space="preserve"> </w:t>
      </w:r>
      <w:r w:rsidR="001536D8" w:rsidRPr="008C5AF9">
        <w:rPr>
          <w:rFonts w:ascii="Arial" w:eastAsia="굴림체" w:hAnsi="Arial" w:cs="Arial"/>
          <w:position w:val="-12"/>
        </w:rPr>
        <w:object w:dxaOrig="1320" w:dyaOrig="360" w14:anchorId="0A8BA847">
          <v:shape id="_x0000_i1648" type="#_x0000_t75" style="width:65.65pt;height:18pt" o:ole="">
            <v:imagedata r:id="rId293" o:title=""/>
          </v:shape>
          <o:OLEObject Type="Embed" ProgID="Equation.DSMT4" ShapeID="_x0000_i1648" DrawAspect="Content" ObjectID="_1827740051" r:id="rId294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1"/>
        <w:gridCol w:w="1317"/>
        <w:gridCol w:w="1333"/>
        <w:gridCol w:w="1333"/>
        <w:gridCol w:w="1364"/>
        <w:gridCol w:w="1756"/>
      </w:tblGrid>
      <w:tr w:rsidR="00C51183" w:rsidRPr="008C5AF9" w14:paraId="63EEB2F0" w14:textId="77777777" w:rsidTr="00B93C13">
        <w:tc>
          <w:tcPr>
            <w:tcW w:w="1438" w:type="dxa"/>
            <w:shd w:val="clear" w:color="auto" w:fill="auto"/>
            <w:vAlign w:val="center"/>
          </w:tcPr>
          <w:p w14:paraId="04A26DA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2AC36AA9">
                <v:shape id="_x0000_i1649" type="#_x0000_t75" style="width:12pt;height:10.5pt" o:ole="">
                  <v:imagedata r:id="rId211" o:title=""/>
                </v:shape>
                <o:OLEObject Type="Embed" ProgID="Equation.DSMT4" ShapeID="_x0000_i1649" DrawAspect="Content" ObjectID="_1827740052" r:id="rId295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395" w:type="dxa"/>
            <w:shd w:val="clear" w:color="auto" w:fill="auto"/>
            <w:vAlign w:val="center"/>
          </w:tcPr>
          <w:p w14:paraId="6656571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25DF9815">
                <v:shape id="_x0000_i1650" type="#_x0000_t75" style="width:12pt;height:16.5pt" o:ole="">
                  <v:imagedata r:id="rId213" o:title=""/>
                </v:shape>
                <o:OLEObject Type="Embed" ProgID="Equation.DSMT4" ShapeID="_x0000_i1650" DrawAspect="Content" ObjectID="_1827740053" r:id="rId296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36692B7" w14:textId="579B81DC" w:rsidR="00C51183" w:rsidRPr="008C5AF9" w:rsidRDefault="00BA122D" w:rsidP="00BA122D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input sinusoidal wave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041F0EAD" w14:textId="727D4603" w:rsidR="00C51183" w:rsidRPr="008C5AF9" w:rsidRDefault="00BA12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output sinusoidal wave</w:t>
            </w:r>
            <w:r w:rsidRPr="008C5AF9">
              <w:rPr>
                <w:rFonts w:ascii="Arial" w:eastAsia="굴림체" w:hAnsi="Arial" w:cs="Arial"/>
                <w:szCs w:val="20"/>
              </w:rPr>
              <w:t xml:space="preserve"> </w:t>
            </w:r>
            <w:r w:rsidR="00C51183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09" w:type="dxa"/>
            <w:shd w:val="clear" w:color="auto" w:fill="auto"/>
            <w:vAlign w:val="center"/>
          </w:tcPr>
          <w:p w14:paraId="3682A8B0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780" w:dyaOrig="400" w14:anchorId="0DDA2A6F">
                <v:shape id="_x0000_i1651" type="#_x0000_t75" style="width:39pt;height:19.9pt" o:ole="">
                  <v:imagedata r:id="rId215" o:title=""/>
                </v:shape>
                <o:OLEObject Type="Embed" ProgID="Equation.DSMT4" ShapeID="_x0000_i1651" DrawAspect="Content" ObjectID="_1827740054" r:id="rId297"/>
              </w:object>
            </w:r>
          </w:p>
        </w:tc>
        <w:tc>
          <w:tcPr>
            <w:tcW w:w="1756" w:type="dxa"/>
            <w:shd w:val="clear" w:color="auto" w:fill="auto"/>
            <w:vAlign w:val="center"/>
          </w:tcPr>
          <w:p w14:paraId="4D8E375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40" w:dyaOrig="400" w14:anchorId="059A9EC6">
                <v:shape id="_x0000_i1652" type="#_x0000_t75" style="width:76.9pt;height:19.9pt" o:ole="">
                  <v:imagedata r:id="rId217" o:title=""/>
                </v:shape>
                <o:OLEObject Type="Embed" ProgID="Equation.DSMT4" ShapeID="_x0000_i1652" DrawAspect="Content" ObjectID="_1827740055" r:id="rId298"/>
              </w:object>
            </w:r>
          </w:p>
        </w:tc>
      </w:tr>
      <w:tr w:rsidR="00C51183" w:rsidRPr="008C5AF9" w14:paraId="78C044AD" w14:textId="77777777" w:rsidTr="00B93C13">
        <w:tc>
          <w:tcPr>
            <w:tcW w:w="1438" w:type="dxa"/>
            <w:shd w:val="clear" w:color="auto" w:fill="auto"/>
          </w:tcPr>
          <w:p w14:paraId="57539E5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3DED704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</w:t>
            </w:r>
          </w:p>
        </w:tc>
        <w:tc>
          <w:tcPr>
            <w:tcW w:w="1361" w:type="dxa"/>
            <w:shd w:val="clear" w:color="auto" w:fill="auto"/>
          </w:tcPr>
          <w:p w14:paraId="58FA22D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F18AA3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4047CF36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DE5176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175CAA58" w14:textId="77777777" w:rsidTr="00B93C13">
        <w:tc>
          <w:tcPr>
            <w:tcW w:w="1438" w:type="dxa"/>
            <w:shd w:val="clear" w:color="auto" w:fill="auto"/>
          </w:tcPr>
          <w:p w14:paraId="031794C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3AB2D6A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K</w:t>
            </w:r>
          </w:p>
        </w:tc>
        <w:tc>
          <w:tcPr>
            <w:tcW w:w="1361" w:type="dxa"/>
            <w:shd w:val="clear" w:color="auto" w:fill="auto"/>
          </w:tcPr>
          <w:p w14:paraId="79E2A2E2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68FA87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503FD54B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3BE69130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5A859088" w14:textId="77777777" w:rsidTr="00B93C13">
        <w:tc>
          <w:tcPr>
            <w:tcW w:w="1438" w:type="dxa"/>
            <w:shd w:val="clear" w:color="auto" w:fill="auto"/>
          </w:tcPr>
          <w:p w14:paraId="58FFA58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627DB7F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K</w:t>
            </w:r>
          </w:p>
        </w:tc>
        <w:tc>
          <w:tcPr>
            <w:tcW w:w="1361" w:type="dxa"/>
            <w:shd w:val="clear" w:color="auto" w:fill="auto"/>
          </w:tcPr>
          <w:p w14:paraId="0C070747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4AED709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427C1623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2D6A1A74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7D077136" w14:textId="77777777" w:rsidTr="00B93C13">
        <w:tc>
          <w:tcPr>
            <w:tcW w:w="1438" w:type="dxa"/>
            <w:shd w:val="clear" w:color="auto" w:fill="auto"/>
          </w:tcPr>
          <w:p w14:paraId="51069AAE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0568E6E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K</w:t>
            </w:r>
          </w:p>
        </w:tc>
        <w:tc>
          <w:tcPr>
            <w:tcW w:w="1361" w:type="dxa"/>
            <w:shd w:val="clear" w:color="auto" w:fill="auto"/>
          </w:tcPr>
          <w:p w14:paraId="246F99D1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686CB599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2D7FA425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4C8F90F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183" w:rsidRPr="008C5AF9" w14:paraId="2ACB68F6" w14:textId="77777777" w:rsidTr="00B93C13">
        <w:tc>
          <w:tcPr>
            <w:tcW w:w="1438" w:type="dxa"/>
            <w:shd w:val="clear" w:color="auto" w:fill="auto"/>
          </w:tcPr>
          <w:p w14:paraId="218F30B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95" w:type="dxa"/>
            <w:shd w:val="clear" w:color="auto" w:fill="auto"/>
          </w:tcPr>
          <w:p w14:paraId="0D4D698D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M</w:t>
            </w:r>
          </w:p>
        </w:tc>
        <w:tc>
          <w:tcPr>
            <w:tcW w:w="1361" w:type="dxa"/>
            <w:shd w:val="clear" w:color="auto" w:fill="auto"/>
          </w:tcPr>
          <w:p w14:paraId="6DD7041C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6CC5A7B8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75C0404A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6B6F6039" w14:textId="77777777" w:rsidR="00C51183" w:rsidRPr="008C5AF9" w:rsidRDefault="00C511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588681C1" w14:textId="6FC25039" w:rsidR="00C51183" w:rsidRPr="008C5AF9" w:rsidRDefault="00C51183" w:rsidP="00C51183">
      <w:pPr>
        <w:rPr>
          <w:rFonts w:ascii="Arial" w:eastAsia="굴림체" w:hAnsi="Arial" w:cs="Arial"/>
          <w:szCs w:val="20"/>
        </w:rPr>
      </w:pPr>
      <w:r w:rsidRPr="008C5AF9">
        <w:rPr>
          <w:rFonts w:ascii="Arial" w:eastAsia="굴림체" w:hAnsi="Arial" w:cs="Arial"/>
          <w:szCs w:val="20"/>
        </w:rPr>
        <w:t xml:space="preserve">-3dB </w:t>
      </w:r>
      <w:r w:rsidR="00BB2BAF" w:rsidRPr="008C5AF9">
        <w:rPr>
          <w:rFonts w:ascii="Arial" w:eastAsia="굴림체" w:hAnsi="Arial" w:cs="Arial"/>
          <w:szCs w:val="20"/>
        </w:rPr>
        <w:t>Frequency</w:t>
      </w:r>
      <w:r w:rsidRPr="008C5AF9">
        <w:rPr>
          <w:rFonts w:ascii="Arial" w:eastAsia="굴림체" w:hAnsi="Arial" w:cs="Arial"/>
          <w:szCs w:val="20"/>
        </w:rPr>
        <w:t xml:space="preserve">:  </w:t>
      </w:r>
      <w:r w:rsidRPr="008C5AF9">
        <w:rPr>
          <w:rFonts w:ascii="Arial" w:eastAsia="굴림체" w:hAnsi="Arial" w:cs="Arial"/>
          <w:szCs w:val="20"/>
          <w:u w:val="single"/>
        </w:rPr>
        <w:t xml:space="preserve">           Hz</w:t>
      </w:r>
    </w:p>
    <w:p w14:paraId="3B2CA187" w14:textId="77777777" w:rsidR="00C51183" w:rsidRPr="008C5AF9" w:rsidRDefault="00C51183" w:rsidP="00C51183">
      <w:pPr>
        <w:rPr>
          <w:rFonts w:ascii="Arial" w:eastAsia="굴림체" w:hAnsi="Arial" w:cs="Arial"/>
          <w:szCs w:val="20"/>
        </w:rPr>
      </w:pPr>
    </w:p>
    <w:p w14:paraId="3A3D9EC5" w14:textId="66AE1320" w:rsidR="00993A43" w:rsidRPr="008C5AF9" w:rsidRDefault="00C51183" w:rsidP="00993A43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03445D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03445D">
        <w:rPr>
          <w:rFonts w:ascii="Arial" w:eastAsia="굴림체" w:hAnsi="Arial" w:cs="Arial"/>
          <w:b/>
          <w:bCs/>
          <w:sz w:val="24"/>
        </w:rPr>
        <w:t>ab</w:t>
      </w:r>
      <w:r w:rsidR="007D6467" w:rsidRPr="008C5AF9">
        <w:rPr>
          <w:rFonts w:ascii="Arial" w:eastAsia="굴림체" w:hAnsi="Arial" w:cs="Arial"/>
          <w:b/>
          <w:bCs/>
          <w:sz w:val="24"/>
        </w:rPr>
        <w:t xml:space="preserve"> 10</w:t>
      </w:r>
      <w:r w:rsidR="00993A43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03445D" w:rsidRPr="0003445D">
        <w:rPr>
          <w:rFonts w:ascii="Arial" w:eastAsia="굴림체" w:hAnsi="Arial" w:cs="Arial"/>
          <w:b/>
          <w:bCs/>
          <w:sz w:val="24"/>
        </w:rPr>
        <w:t>Basic OP Amp Circuits</w:t>
      </w:r>
    </w:p>
    <w:p w14:paraId="3B125610" w14:textId="17A66BEE" w:rsidR="00993A43" w:rsidRPr="008C5AF9" w:rsidRDefault="00993A43" w:rsidP="00993A43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BF1683" w:rsidRPr="00BF1683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497C6812" w14:textId="77777777" w:rsidR="00993A43" w:rsidRPr="008C5AF9" w:rsidRDefault="00993A43" w:rsidP="00993A43">
      <w:pPr>
        <w:ind w:left="800"/>
        <w:rPr>
          <w:rFonts w:ascii="Arial" w:eastAsia="굴림체" w:hAnsi="Arial" w:cs="Arial"/>
          <w:b/>
          <w:sz w:val="24"/>
        </w:rPr>
      </w:pPr>
    </w:p>
    <w:p w14:paraId="44B16696" w14:textId="2E419630" w:rsidR="00993A43" w:rsidRPr="008C5AF9" w:rsidRDefault="00BF1683" w:rsidP="00993A43">
      <w:pPr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 w:hint="eastAsia"/>
        </w:rPr>
        <w:t>A</w:t>
      </w:r>
      <w:r w:rsidR="00993A43" w:rsidRPr="008C5AF9">
        <w:rPr>
          <w:rFonts w:ascii="Arial" w:eastAsia="굴림체" w:hAnsi="Arial" w:cs="Arial"/>
        </w:rPr>
        <w:t>. Non-inverting Amplifi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7"/>
        <w:gridCol w:w="1805"/>
        <w:gridCol w:w="3027"/>
        <w:gridCol w:w="1755"/>
      </w:tblGrid>
      <w:tr w:rsidR="00993A43" w:rsidRPr="008C5AF9" w14:paraId="637DD138" w14:textId="77777777" w:rsidTr="00B93C13">
        <w:tc>
          <w:tcPr>
            <w:tcW w:w="1951" w:type="dxa"/>
            <w:shd w:val="clear" w:color="auto" w:fill="auto"/>
          </w:tcPr>
          <w:p w14:paraId="64B95F7B" w14:textId="13566B16" w:rsidR="00993A43" w:rsidRPr="008C5AF9" w:rsidRDefault="00BF1683" w:rsidP="00A7620F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/>
              </w:rPr>
              <w:t xml:space="preserve">Measured value of </w:t>
            </w:r>
            <w:r w:rsidR="00993A43" w:rsidRPr="008C5AF9">
              <w:rPr>
                <w:rFonts w:ascii="Arial" w:eastAsia="굴림체" w:hAnsi="Arial" w:cs="Arial"/>
                <w:position w:val="-12"/>
              </w:rPr>
              <w:object w:dxaOrig="260" w:dyaOrig="360" w14:anchorId="061D00C0">
                <v:shape id="_x0000_i1682" type="#_x0000_t75" style="width:12pt;height:19.15pt" o:ole="">
                  <v:imagedata r:id="rId299" o:title=""/>
                </v:shape>
                <o:OLEObject Type="Embed" ProgID="Equation.DSMT4" ShapeID="_x0000_i1682" DrawAspect="Content" ObjectID="_1827740056" r:id="rId300"/>
              </w:object>
            </w:r>
          </w:p>
        </w:tc>
        <w:tc>
          <w:tcPr>
            <w:tcW w:w="1843" w:type="dxa"/>
            <w:shd w:val="clear" w:color="auto" w:fill="auto"/>
          </w:tcPr>
          <w:p w14:paraId="3690ED77" w14:textId="77353BB2" w:rsidR="00993A43" w:rsidRPr="008C5AF9" w:rsidRDefault="00BF1683" w:rsidP="00A7620F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/>
              </w:rPr>
              <w:t xml:space="preserve">Measured value of </w:t>
            </w:r>
            <w:r w:rsidR="00993A43" w:rsidRPr="008C5AF9">
              <w:rPr>
                <w:rFonts w:ascii="Arial" w:eastAsia="굴림체" w:hAnsi="Arial" w:cs="Arial"/>
                <w:position w:val="-12"/>
              </w:rPr>
              <w:object w:dxaOrig="300" w:dyaOrig="360" w14:anchorId="21B26765">
                <v:shape id="_x0000_i1683" type="#_x0000_t75" style="width:15.4pt;height:19.15pt" o:ole="">
                  <v:imagedata r:id="rId301" o:title=""/>
                </v:shape>
                <o:OLEObject Type="Embed" ProgID="Equation.DSMT4" ShapeID="_x0000_i1683" DrawAspect="Content" ObjectID="_1827740057" r:id="rId302"/>
              </w:object>
            </w:r>
          </w:p>
        </w:tc>
        <w:tc>
          <w:tcPr>
            <w:tcW w:w="3118" w:type="dxa"/>
            <w:shd w:val="clear" w:color="auto" w:fill="auto"/>
          </w:tcPr>
          <w:p w14:paraId="70F2CAC4" w14:textId="1778C4B4" w:rsidR="00993A43" w:rsidRPr="008C5AF9" w:rsidRDefault="00BF1683" w:rsidP="00A7620F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 xml:space="preserve">Calculated value of voltage gain </w:t>
            </w:r>
            <w:r w:rsidR="00993A43" w:rsidRPr="008C5AF9">
              <w:rPr>
                <w:rFonts w:ascii="Arial" w:eastAsia="굴림체" w:hAnsi="Arial" w:cs="Arial"/>
                <w:position w:val="-12"/>
              </w:rPr>
              <w:object w:dxaOrig="1140" w:dyaOrig="360" w14:anchorId="54355685">
                <v:shape id="_x0000_i1684" type="#_x0000_t75" style="width:57.75pt;height:19.15pt" o:ole="">
                  <v:imagedata r:id="rId303" o:title=""/>
                </v:shape>
                <o:OLEObject Type="Embed" ProgID="Equation.DSMT4" ShapeID="_x0000_i1684" DrawAspect="Content" ObjectID="_1827740058" r:id="rId304"/>
              </w:object>
            </w:r>
          </w:p>
        </w:tc>
        <w:tc>
          <w:tcPr>
            <w:tcW w:w="1790" w:type="dxa"/>
            <w:shd w:val="clear" w:color="auto" w:fill="auto"/>
          </w:tcPr>
          <w:p w14:paraId="2D59A78F" w14:textId="7E43FF13" w:rsidR="00993A43" w:rsidRPr="008C5AF9" w:rsidRDefault="00BF168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d value of voltage gain</w:t>
            </w:r>
          </w:p>
        </w:tc>
      </w:tr>
      <w:tr w:rsidR="00993A43" w:rsidRPr="008C5AF9" w14:paraId="01DF65D2" w14:textId="77777777" w:rsidTr="00B93C13">
        <w:tc>
          <w:tcPr>
            <w:tcW w:w="1951" w:type="dxa"/>
            <w:shd w:val="clear" w:color="auto" w:fill="auto"/>
          </w:tcPr>
          <w:p w14:paraId="6CD03AFD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843" w:type="dxa"/>
            <w:shd w:val="clear" w:color="auto" w:fill="auto"/>
          </w:tcPr>
          <w:p w14:paraId="0B740076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3118" w:type="dxa"/>
            <w:shd w:val="clear" w:color="auto" w:fill="auto"/>
          </w:tcPr>
          <w:p w14:paraId="7C426EC7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90" w:type="dxa"/>
            <w:shd w:val="clear" w:color="auto" w:fill="auto"/>
          </w:tcPr>
          <w:p w14:paraId="1BA0C62D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</w:tr>
    </w:tbl>
    <w:p w14:paraId="7251E8FA" w14:textId="77777777" w:rsidR="00993A43" w:rsidRPr="008C5AF9" w:rsidRDefault="00993A43" w:rsidP="00993A43">
      <w:pPr>
        <w:rPr>
          <w:rFonts w:ascii="Arial" w:eastAsia="굴림체" w:hAnsi="Arial" w:cs="Arial"/>
          <w:b/>
          <w:sz w:val="24"/>
        </w:rPr>
      </w:pPr>
    </w:p>
    <w:p w14:paraId="4B63A7CC" w14:textId="332E3496" w:rsidR="00993A43" w:rsidRPr="008C5AF9" w:rsidRDefault="00BF1683" w:rsidP="00993A43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B</w:t>
      </w:r>
      <w:r w:rsidR="00993A43" w:rsidRPr="008C5AF9">
        <w:rPr>
          <w:rFonts w:ascii="Arial" w:eastAsia="굴림체" w:hAnsi="Arial" w:cs="Arial"/>
        </w:rPr>
        <w:t>. Summing Amplifi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1"/>
        <w:gridCol w:w="1804"/>
        <w:gridCol w:w="1619"/>
      </w:tblGrid>
      <w:tr w:rsidR="00993A43" w:rsidRPr="008C5AF9" w14:paraId="301E0E75" w14:textId="77777777" w:rsidTr="00B93C13">
        <w:tc>
          <w:tcPr>
            <w:tcW w:w="5211" w:type="dxa"/>
            <w:shd w:val="clear" w:color="auto" w:fill="auto"/>
          </w:tcPr>
          <w:p w14:paraId="492919F2" w14:textId="35B68CF9" w:rsidR="00993A43" w:rsidRPr="008C5AF9" w:rsidRDefault="005B1165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>Experiment St</w:t>
            </w:r>
            <w:r w:rsidR="005D0AF2">
              <w:rPr>
                <w:rFonts w:ascii="Arial" w:eastAsia="굴림체" w:hAnsi="Arial" w:cs="Arial"/>
              </w:rPr>
              <w:t>ep</w:t>
            </w:r>
          </w:p>
        </w:tc>
        <w:tc>
          <w:tcPr>
            <w:tcW w:w="1843" w:type="dxa"/>
            <w:shd w:val="clear" w:color="auto" w:fill="auto"/>
          </w:tcPr>
          <w:p w14:paraId="48D534C7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4"/>
              </w:rPr>
              <w:object w:dxaOrig="560" w:dyaOrig="380" w14:anchorId="1D451B70">
                <v:shape id="_x0000_i1685" type="#_x0000_t75" style="width:26.65pt;height:19.15pt" o:ole="">
                  <v:imagedata r:id="rId305" o:title=""/>
                </v:shape>
                <o:OLEObject Type="Embed" ProgID="Equation.DSMT4" ShapeID="_x0000_i1685" DrawAspect="Content" ObjectID="_1827740059" r:id="rId306"/>
              </w:object>
            </w:r>
          </w:p>
        </w:tc>
        <w:tc>
          <w:tcPr>
            <w:tcW w:w="1648" w:type="dxa"/>
            <w:shd w:val="clear" w:color="auto" w:fill="auto"/>
          </w:tcPr>
          <w:p w14:paraId="3656844B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4"/>
              </w:rPr>
              <w:object w:dxaOrig="580" w:dyaOrig="380" w14:anchorId="7F3A5979">
                <v:shape id="_x0000_i1686" type="#_x0000_t75" style="width:30.4pt;height:19.15pt" o:ole="">
                  <v:imagedata r:id="rId307" o:title=""/>
                </v:shape>
                <o:OLEObject Type="Embed" ProgID="Equation.DSMT4" ShapeID="_x0000_i1686" DrawAspect="Content" ObjectID="_1827740060" r:id="rId308"/>
              </w:object>
            </w:r>
          </w:p>
        </w:tc>
      </w:tr>
      <w:tr w:rsidR="00993A43" w:rsidRPr="008C5AF9" w14:paraId="27571144" w14:textId="77777777" w:rsidTr="00B93C13">
        <w:tc>
          <w:tcPr>
            <w:tcW w:w="5211" w:type="dxa"/>
            <w:shd w:val="clear" w:color="auto" w:fill="auto"/>
          </w:tcPr>
          <w:p w14:paraId="0C1D76D9" w14:textId="6A0A0648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 xml:space="preserve">(1) </w:t>
            </w:r>
            <w:r w:rsidR="005B1165" w:rsidRPr="008C5AF9">
              <w:rPr>
                <w:rFonts w:ascii="Arial" w:eastAsia="굴림체" w:hAnsi="Arial" w:cs="Arial"/>
              </w:rPr>
              <w:t>Before connecting the summing amplifier</w:t>
            </w:r>
          </w:p>
        </w:tc>
        <w:tc>
          <w:tcPr>
            <w:tcW w:w="1843" w:type="dxa"/>
            <w:shd w:val="clear" w:color="auto" w:fill="auto"/>
          </w:tcPr>
          <w:p w14:paraId="61651C3A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648" w:type="dxa"/>
            <w:shd w:val="clear" w:color="auto" w:fill="auto"/>
          </w:tcPr>
          <w:p w14:paraId="7EF8BC27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</w:tr>
      <w:tr w:rsidR="00993A43" w:rsidRPr="008C5AF9" w14:paraId="5744B229" w14:textId="77777777" w:rsidTr="00B93C13">
        <w:tc>
          <w:tcPr>
            <w:tcW w:w="5211" w:type="dxa"/>
            <w:shd w:val="clear" w:color="auto" w:fill="auto"/>
          </w:tcPr>
          <w:p w14:paraId="523E2329" w14:textId="041E8B34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 xml:space="preserve">(2) </w:t>
            </w:r>
            <w:r w:rsidR="005B1165" w:rsidRPr="008C5AF9">
              <w:rPr>
                <w:rFonts w:ascii="Arial" w:eastAsia="굴림체" w:hAnsi="Arial" w:cs="Arial"/>
              </w:rPr>
              <w:t>After connecting the summing amplifier</w:t>
            </w:r>
          </w:p>
        </w:tc>
        <w:tc>
          <w:tcPr>
            <w:tcW w:w="1843" w:type="dxa"/>
            <w:shd w:val="clear" w:color="auto" w:fill="auto"/>
          </w:tcPr>
          <w:p w14:paraId="34D7C458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648" w:type="dxa"/>
            <w:shd w:val="clear" w:color="auto" w:fill="auto"/>
          </w:tcPr>
          <w:p w14:paraId="549445C0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</w:tr>
    </w:tbl>
    <w:p w14:paraId="0173BFD1" w14:textId="77777777" w:rsidR="00993A43" w:rsidRPr="008C5AF9" w:rsidRDefault="00993A43" w:rsidP="00993A43">
      <w:pPr>
        <w:rPr>
          <w:rFonts w:ascii="Arial" w:eastAsia="굴림체" w:hAnsi="Arial"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1"/>
        <w:gridCol w:w="1700"/>
        <w:gridCol w:w="1697"/>
        <w:gridCol w:w="1703"/>
        <w:gridCol w:w="1703"/>
      </w:tblGrid>
      <w:tr w:rsidR="005D0AF2" w:rsidRPr="008C5AF9" w14:paraId="50766133" w14:textId="77777777" w:rsidTr="00B93C13">
        <w:tc>
          <w:tcPr>
            <w:tcW w:w="1740" w:type="dxa"/>
            <w:shd w:val="clear" w:color="auto" w:fill="auto"/>
          </w:tcPr>
          <w:p w14:paraId="50925E23" w14:textId="4EDF12A3" w:rsidR="00993A43" w:rsidRPr="008C5AF9" w:rsidRDefault="005D0A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St</w:t>
            </w:r>
            <w:r>
              <w:rPr>
                <w:rFonts w:ascii="Arial" w:eastAsia="굴림체" w:hAnsi="Arial" w:cs="Arial"/>
                <w:szCs w:val="20"/>
              </w:rPr>
              <w:t>ep</w:t>
            </w:r>
            <w:r w:rsidR="003C0C41">
              <w:rPr>
                <w:rFonts w:ascii="Arial" w:eastAsia="굴림체" w:hAnsi="Arial" w:cs="Arial"/>
                <w:szCs w:val="20"/>
              </w:rPr>
              <w:t xml:space="preserve"> </w:t>
            </w:r>
            <w:r w:rsidRPr="008C5AF9">
              <w:rPr>
                <w:rFonts w:ascii="Arial" w:eastAsia="굴림체" w:hAnsi="Arial" w:cs="Arial"/>
                <w:szCs w:val="20"/>
              </w:rPr>
              <w:t>Number</w:t>
            </w:r>
          </w:p>
        </w:tc>
        <w:tc>
          <w:tcPr>
            <w:tcW w:w="1740" w:type="dxa"/>
            <w:shd w:val="clear" w:color="auto" w:fill="auto"/>
          </w:tcPr>
          <w:p w14:paraId="1A323AD0" w14:textId="0FA14CD1" w:rsidR="00993A43" w:rsidRPr="008C5AF9" w:rsidRDefault="005D0A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Maximum voltage</w:t>
            </w:r>
          </w:p>
        </w:tc>
        <w:tc>
          <w:tcPr>
            <w:tcW w:w="1740" w:type="dxa"/>
            <w:shd w:val="clear" w:color="auto" w:fill="auto"/>
          </w:tcPr>
          <w:p w14:paraId="1406F131" w14:textId="4AEF77E4" w:rsidR="00993A43" w:rsidRPr="008C5AF9" w:rsidRDefault="005D0A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Minimum voltage</w:t>
            </w:r>
          </w:p>
        </w:tc>
        <w:tc>
          <w:tcPr>
            <w:tcW w:w="1741" w:type="dxa"/>
            <w:shd w:val="clear" w:color="auto" w:fill="auto"/>
          </w:tcPr>
          <w:p w14:paraId="695F9E0B" w14:textId="157231BF" w:rsidR="00993A43" w:rsidRPr="008C5AF9" w:rsidRDefault="005D0A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sinusoidal wave</w:t>
            </w:r>
          </w:p>
        </w:tc>
        <w:tc>
          <w:tcPr>
            <w:tcW w:w="1741" w:type="dxa"/>
            <w:shd w:val="clear" w:color="auto" w:fill="auto"/>
          </w:tcPr>
          <w:p w14:paraId="143F0382" w14:textId="4E2936F6" w:rsidR="00993A43" w:rsidRPr="008C5AF9" w:rsidRDefault="005D0AF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O</w:t>
            </w:r>
            <w:r w:rsidR="00993A43" w:rsidRPr="008C5AF9">
              <w:rPr>
                <w:rFonts w:ascii="Arial" w:eastAsia="굴림체" w:hAnsi="Arial" w:cs="Arial"/>
                <w:szCs w:val="20"/>
              </w:rPr>
              <w:t>ffset</w:t>
            </w:r>
            <w:r>
              <w:rPr>
                <w:rFonts w:ascii="Arial" w:eastAsia="굴림체" w:hAnsi="Arial" w:cs="Arial"/>
                <w:szCs w:val="20"/>
              </w:rPr>
              <w:t xml:space="preserve"> of sinusoidal wave</w:t>
            </w:r>
          </w:p>
        </w:tc>
      </w:tr>
      <w:tr w:rsidR="005D0AF2" w:rsidRPr="008C5AF9" w14:paraId="278ED946" w14:textId="77777777" w:rsidTr="00B93C13">
        <w:tc>
          <w:tcPr>
            <w:tcW w:w="1740" w:type="dxa"/>
            <w:shd w:val="clear" w:color="auto" w:fill="auto"/>
          </w:tcPr>
          <w:p w14:paraId="687BCC99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4)</w:t>
            </w:r>
          </w:p>
        </w:tc>
        <w:tc>
          <w:tcPr>
            <w:tcW w:w="1740" w:type="dxa"/>
            <w:shd w:val="clear" w:color="auto" w:fill="auto"/>
          </w:tcPr>
          <w:p w14:paraId="7064F913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0" w:type="dxa"/>
            <w:shd w:val="clear" w:color="auto" w:fill="auto"/>
          </w:tcPr>
          <w:p w14:paraId="6CB43287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58036325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14FF7742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5D0AF2" w:rsidRPr="008C5AF9" w14:paraId="1A6823A2" w14:textId="77777777" w:rsidTr="00B93C13">
        <w:tc>
          <w:tcPr>
            <w:tcW w:w="1740" w:type="dxa"/>
            <w:shd w:val="clear" w:color="auto" w:fill="auto"/>
          </w:tcPr>
          <w:p w14:paraId="2E32120C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5)</w:t>
            </w:r>
          </w:p>
        </w:tc>
        <w:tc>
          <w:tcPr>
            <w:tcW w:w="1740" w:type="dxa"/>
            <w:shd w:val="clear" w:color="auto" w:fill="auto"/>
          </w:tcPr>
          <w:p w14:paraId="51EB1200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0" w:type="dxa"/>
            <w:shd w:val="clear" w:color="auto" w:fill="auto"/>
          </w:tcPr>
          <w:p w14:paraId="421E7A51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264759FB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1A53C2E2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82BB4ED" w14:textId="77777777" w:rsidR="00993A43" w:rsidRPr="008C5AF9" w:rsidRDefault="00993A43" w:rsidP="00993A43">
      <w:pPr>
        <w:jc w:val="center"/>
        <w:rPr>
          <w:rFonts w:ascii="Arial" w:eastAsia="굴림체" w:hAnsi="Arial" w:cs="Arial"/>
          <w:b/>
          <w:sz w:val="24"/>
        </w:rPr>
      </w:pPr>
    </w:p>
    <w:p w14:paraId="2FC8AEFB" w14:textId="77BD67A1" w:rsidR="00993A43" w:rsidRPr="008C5AF9" w:rsidRDefault="005D0AF2" w:rsidP="00993A43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E</w:t>
      </w:r>
      <w:r>
        <w:rPr>
          <w:rFonts w:ascii="Arial" w:eastAsia="굴림체" w:hAnsi="Arial" w:cs="Arial"/>
        </w:rPr>
        <w:t>xperiment step</w:t>
      </w:r>
      <w:r w:rsidR="00993A43" w:rsidRPr="008C5AF9">
        <w:rPr>
          <w:rFonts w:ascii="Arial" w:eastAsia="굴림체" w:hAnsi="Arial" w:cs="Arial"/>
        </w:rPr>
        <w:t xml:space="preserve"> (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1"/>
        <w:gridCol w:w="1804"/>
        <w:gridCol w:w="1619"/>
      </w:tblGrid>
      <w:tr w:rsidR="00993A43" w:rsidRPr="008C5AF9" w14:paraId="124D5B5C" w14:textId="77777777" w:rsidTr="00B93C13">
        <w:tc>
          <w:tcPr>
            <w:tcW w:w="5211" w:type="dxa"/>
            <w:shd w:val="clear" w:color="auto" w:fill="auto"/>
          </w:tcPr>
          <w:p w14:paraId="40EDA694" w14:textId="0A553FA2" w:rsidR="00993A43" w:rsidRPr="008C5AF9" w:rsidRDefault="005D0AF2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>Experiment St</w:t>
            </w:r>
            <w:r w:rsidR="003C0C41">
              <w:rPr>
                <w:rFonts w:ascii="Arial" w:eastAsia="굴림체" w:hAnsi="Arial" w:cs="Arial"/>
              </w:rPr>
              <w:t>ep</w:t>
            </w:r>
          </w:p>
        </w:tc>
        <w:tc>
          <w:tcPr>
            <w:tcW w:w="1843" w:type="dxa"/>
            <w:shd w:val="clear" w:color="auto" w:fill="auto"/>
          </w:tcPr>
          <w:p w14:paraId="781C5BF8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4"/>
              </w:rPr>
              <w:object w:dxaOrig="560" w:dyaOrig="380" w14:anchorId="7C87633A">
                <v:shape id="_x0000_i1687" type="#_x0000_t75" style="width:26.65pt;height:19.15pt" o:ole="">
                  <v:imagedata r:id="rId305" o:title=""/>
                </v:shape>
                <o:OLEObject Type="Embed" ProgID="Equation.DSMT4" ShapeID="_x0000_i1687" DrawAspect="Content" ObjectID="_1827740061" r:id="rId309"/>
              </w:object>
            </w:r>
          </w:p>
        </w:tc>
        <w:tc>
          <w:tcPr>
            <w:tcW w:w="1648" w:type="dxa"/>
            <w:shd w:val="clear" w:color="auto" w:fill="auto"/>
          </w:tcPr>
          <w:p w14:paraId="730141FC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4"/>
              </w:rPr>
              <w:object w:dxaOrig="580" w:dyaOrig="380" w14:anchorId="70F6940A">
                <v:shape id="_x0000_i1688" type="#_x0000_t75" style="width:30.4pt;height:19.15pt" o:ole="">
                  <v:imagedata r:id="rId307" o:title=""/>
                </v:shape>
                <o:OLEObject Type="Embed" ProgID="Equation.DSMT4" ShapeID="_x0000_i1688" DrawAspect="Content" ObjectID="_1827740062" r:id="rId310"/>
              </w:object>
            </w:r>
          </w:p>
        </w:tc>
      </w:tr>
      <w:tr w:rsidR="00993A43" w:rsidRPr="008C5AF9" w14:paraId="517D4915" w14:textId="77777777" w:rsidTr="00B93C13">
        <w:tc>
          <w:tcPr>
            <w:tcW w:w="5211" w:type="dxa"/>
            <w:shd w:val="clear" w:color="auto" w:fill="auto"/>
          </w:tcPr>
          <w:p w14:paraId="3CB680CF" w14:textId="5525F24C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 xml:space="preserve">(1) </w:t>
            </w:r>
            <w:r w:rsidR="003C0C41" w:rsidRPr="008C5AF9">
              <w:rPr>
                <w:rFonts w:ascii="Arial" w:eastAsia="굴림체" w:hAnsi="Arial" w:cs="Arial"/>
              </w:rPr>
              <w:t>Before connecting the summing amplifier</w:t>
            </w:r>
          </w:p>
        </w:tc>
        <w:tc>
          <w:tcPr>
            <w:tcW w:w="1843" w:type="dxa"/>
            <w:shd w:val="clear" w:color="auto" w:fill="auto"/>
          </w:tcPr>
          <w:p w14:paraId="40785B5E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648" w:type="dxa"/>
            <w:shd w:val="clear" w:color="auto" w:fill="auto"/>
          </w:tcPr>
          <w:p w14:paraId="6455FAA4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</w:tr>
      <w:tr w:rsidR="00993A43" w:rsidRPr="008C5AF9" w14:paraId="0E05A8A8" w14:textId="77777777" w:rsidTr="00B93C13">
        <w:tc>
          <w:tcPr>
            <w:tcW w:w="5211" w:type="dxa"/>
            <w:shd w:val="clear" w:color="auto" w:fill="auto"/>
          </w:tcPr>
          <w:p w14:paraId="4E698CDC" w14:textId="7A45D946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 xml:space="preserve">(2) </w:t>
            </w:r>
            <w:r w:rsidR="003C0C41">
              <w:rPr>
                <w:rFonts w:ascii="Arial" w:eastAsia="굴림체" w:hAnsi="Arial" w:cs="Arial"/>
              </w:rPr>
              <w:t xml:space="preserve">After </w:t>
            </w:r>
            <w:r w:rsidR="003C0C41" w:rsidRPr="008C5AF9">
              <w:rPr>
                <w:rFonts w:ascii="Arial" w:eastAsia="굴림체" w:hAnsi="Arial" w:cs="Arial"/>
              </w:rPr>
              <w:t>connecting the summing amplifier</w:t>
            </w:r>
          </w:p>
        </w:tc>
        <w:tc>
          <w:tcPr>
            <w:tcW w:w="1843" w:type="dxa"/>
            <w:shd w:val="clear" w:color="auto" w:fill="auto"/>
          </w:tcPr>
          <w:p w14:paraId="424DB2C8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  <w:tc>
          <w:tcPr>
            <w:tcW w:w="1648" w:type="dxa"/>
            <w:shd w:val="clear" w:color="auto" w:fill="auto"/>
          </w:tcPr>
          <w:p w14:paraId="39D07AD9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</w:rPr>
            </w:pPr>
          </w:p>
        </w:tc>
      </w:tr>
    </w:tbl>
    <w:p w14:paraId="0A23F5FF" w14:textId="77777777" w:rsidR="00993A43" w:rsidRPr="008C5AF9" w:rsidRDefault="00993A43" w:rsidP="00993A43">
      <w:pPr>
        <w:rPr>
          <w:rFonts w:ascii="Arial" w:eastAsia="굴림체" w:hAnsi="Arial" w:cs="Arial"/>
        </w:rPr>
      </w:pPr>
    </w:p>
    <w:p w14:paraId="20A0FD9F" w14:textId="24D185A7" w:rsidR="00993A43" w:rsidRPr="008C5AF9" w:rsidRDefault="00431797" w:rsidP="00993A43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E</w:t>
      </w:r>
      <w:r>
        <w:rPr>
          <w:rFonts w:ascii="Arial" w:eastAsia="굴림체" w:hAnsi="Arial" w:cs="Arial"/>
        </w:rPr>
        <w:t>xperiment step</w:t>
      </w:r>
      <w:r w:rsidR="00993A43" w:rsidRPr="008C5AF9">
        <w:rPr>
          <w:rFonts w:ascii="Arial" w:eastAsia="굴림체" w:hAnsi="Arial" w:cs="Arial"/>
        </w:rPr>
        <w:t xml:space="preserve"> (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0"/>
        <w:gridCol w:w="1701"/>
        <w:gridCol w:w="1697"/>
        <w:gridCol w:w="1703"/>
        <w:gridCol w:w="1703"/>
      </w:tblGrid>
      <w:tr w:rsidR="00843F9B" w:rsidRPr="008C5AF9" w14:paraId="1DA7F43B" w14:textId="77777777" w:rsidTr="00B93C13">
        <w:tc>
          <w:tcPr>
            <w:tcW w:w="1740" w:type="dxa"/>
            <w:shd w:val="clear" w:color="auto" w:fill="auto"/>
          </w:tcPr>
          <w:p w14:paraId="5B2E8943" w14:textId="71EFEA20" w:rsidR="00993A43" w:rsidRPr="008C5AF9" w:rsidRDefault="00431797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S</w:t>
            </w:r>
            <w:r>
              <w:rPr>
                <w:rFonts w:ascii="Arial" w:eastAsia="굴림체" w:hAnsi="Arial" w:cs="Arial"/>
                <w:szCs w:val="20"/>
              </w:rPr>
              <w:t>tep number</w:t>
            </w:r>
          </w:p>
        </w:tc>
        <w:tc>
          <w:tcPr>
            <w:tcW w:w="1740" w:type="dxa"/>
            <w:shd w:val="clear" w:color="auto" w:fill="auto"/>
          </w:tcPr>
          <w:p w14:paraId="2354BAA4" w14:textId="5D334453" w:rsidR="00993A43" w:rsidRPr="008C5AF9" w:rsidRDefault="00843F9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aximum voltage</w:t>
            </w:r>
          </w:p>
        </w:tc>
        <w:tc>
          <w:tcPr>
            <w:tcW w:w="1740" w:type="dxa"/>
            <w:shd w:val="clear" w:color="auto" w:fill="auto"/>
          </w:tcPr>
          <w:p w14:paraId="0488DD41" w14:textId="43B39894" w:rsidR="00993A43" w:rsidRPr="008C5AF9" w:rsidRDefault="00843F9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inimum voltage</w:t>
            </w:r>
          </w:p>
        </w:tc>
        <w:tc>
          <w:tcPr>
            <w:tcW w:w="1741" w:type="dxa"/>
            <w:shd w:val="clear" w:color="auto" w:fill="auto"/>
          </w:tcPr>
          <w:p w14:paraId="119CB885" w14:textId="41441C40" w:rsidR="00993A43" w:rsidRPr="008C5AF9" w:rsidRDefault="00843F9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sinusoidal wave</w:t>
            </w:r>
          </w:p>
        </w:tc>
        <w:tc>
          <w:tcPr>
            <w:tcW w:w="1741" w:type="dxa"/>
            <w:shd w:val="clear" w:color="auto" w:fill="auto"/>
          </w:tcPr>
          <w:p w14:paraId="445F78BE" w14:textId="034FB238" w:rsidR="00993A43" w:rsidRPr="008C5AF9" w:rsidRDefault="00843F9B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O</w:t>
            </w:r>
            <w:r w:rsidRPr="008C5AF9">
              <w:rPr>
                <w:rFonts w:ascii="Arial" w:eastAsia="굴림체" w:hAnsi="Arial" w:cs="Arial"/>
                <w:szCs w:val="20"/>
              </w:rPr>
              <w:t>ffset</w:t>
            </w:r>
            <w:r>
              <w:rPr>
                <w:rFonts w:ascii="Arial" w:eastAsia="굴림체" w:hAnsi="Arial" w:cs="Arial"/>
                <w:szCs w:val="20"/>
              </w:rPr>
              <w:t xml:space="preserve"> of sinusoidal wave</w:t>
            </w:r>
          </w:p>
        </w:tc>
      </w:tr>
      <w:tr w:rsidR="00843F9B" w:rsidRPr="008C5AF9" w14:paraId="2845C507" w14:textId="77777777" w:rsidTr="00B93C13">
        <w:tc>
          <w:tcPr>
            <w:tcW w:w="1740" w:type="dxa"/>
            <w:shd w:val="clear" w:color="auto" w:fill="auto"/>
          </w:tcPr>
          <w:p w14:paraId="4F5141CA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4)</w:t>
            </w:r>
          </w:p>
        </w:tc>
        <w:tc>
          <w:tcPr>
            <w:tcW w:w="1740" w:type="dxa"/>
            <w:shd w:val="clear" w:color="auto" w:fill="auto"/>
          </w:tcPr>
          <w:p w14:paraId="7B55D1B9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0" w:type="dxa"/>
            <w:shd w:val="clear" w:color="auto" w:fill="auto"/>
          </w:tcPr>
          <w:p w14:paraId="265BA344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24932153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3B723AC7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843F9B" w:rsidRPr="008C5AF9" w14:paraId="603D47ED" w14:textId="77777777" w:rsidTr="00B93C13">
        <w:tc>
          <w:tcPr>
            <w:tcW w:w="1740" w:type="dxa"/>
            <w:shd w:val="clear" w:color="auto" w:fill="auto"/>
          </w:tcPr>
          <w:p w14:paraId="17A46421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(5)</w:t>
            </w:r>
          </w:p>
        </w:tc>
        <w:tc>
          <w:tcPr>
            <w:tcW w:w="1740" w:type="dxa"/>
            <w:shd w:val="clear" w:color="auto" w:fill="auto"/>
          </w:tcPr>
          <w:p w14:paraId="18A1FD83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0" w:type="dxa"/>
            <w:shd w:val="clear" w:color="auto" w:fill="auto"/>
          </w:tcPr>
          <w:p w14:paraId="198754EC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77D19C66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41" w:type="dxa"/>
            <w:shd w:val="clear" w:color="auto" w:fill="auto"/>
          </w:tcPr>
          <w:p w14:paraId="3F69FDE0" w14:textId="77777777" w:rsidR="00993A43" w:rsidRPr="008C5AF9" w:rsidRDefault="00993A43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29FD28DD" w14:textId="77777777" w:rsidR="00993A43" w:rsidRPr="008C5AF9" w:rsidRDefault="00993A43" w:rsidP="00993A43">
      <w:pPr>
        <w:rPr>
          <w:rFonts w:ascii="Arial" w:eastAsia="굴림체" w:hAnsi="Arial" w:cs="Arial"/>
          <w:b/>
          <w:sz w:val="24"/>
        </w:rPr>
      </w:pPr>
    </w:p>
    <w:p w14:paraId="701570FC" w14:textId="5CF2CDD5" w:rsidR="00993A43" w:rsidRPr="008C5AF9" w:rsidRDefault="00BF1683" w:rsidP="00993A43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C</w:t>
      </w:r>
      <w:r w:rsidR="00993A43" w:rsidRPr="008C5AF9">
        <w:rPr>
          <w:rFonts w:ascii="Arial" w:eastAsia="굴림체" w:hAnsi="Arial" w:cs="Arial"/>
        </w:rPr>
        <w:t>. Difference Amplifi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94"/>
      </w:tblGrid>
      <w:tr w:rsidR="00993A43" w:rsidRPr="008C5AF9" w14:paraId="6A9E3815" w14:textId="77777777" w:rsidTr="00B93C13">
        <w:tc>
          <w:tcPr>
            <w:tcW w:w="8702" w:type="dxa"/>
            <w:shd w:val="clear" w:color="auto" w:fill="auto"/>
          </w:tcPr>
          <w:p w14:paraId="019C776D" w14:textId="046DD3D0" w:rsidR="00993A43" w:rsidRPr="008C5AF9" w:rsidRDefault="00843F9B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</w:rPr>
              <w:t>Potentiometer voltage to set the output voltage offset to zero</w:t>
            </w:r>
          </w:p>
        </w:tc>
      </w:tr>
      <w:tr w:rsidR="00993A43" w:rsidRPr="008C5AF9" w14:paraId="2184E3C0" w14:textId="77777777" w:rsidTr="00B93C13">
        <w:tc>
          <w:tcPr>
            <w:tcW w:w="8702" w:type="dxa"/>
            <w:shd w:val="clear" w:color="auto" w:fill="auto"/>
          </w:tcPr>
          <w:p w14:paraId="52DA7344" w14:textId="77777777" w:rsidR="00993A43" w:rsidRPr="008C5AF9" w:rsidRDefault="00993A43" w:rsidP="00B93C13">
            <w:pPr>
              <w:rPr>
                <w:rFonts w:ascii="Arial" w:eastAsia="굴림체" w:hAnsi="Arial" w:cs="Arial"/>
              </w:rPr>
            </w:pPr>
          </w:p>
        </w:tc>
      </w:tr>
    </w:tbl>
    <w:p w14:paraId="022213BF" w14:textId="77777777" w:rsidR="00993A43" w:rsidRPr="008C5AF9" w:rsidRDefault="00993A43" w:rsidP="00993A43">
      <w:pPr>
        <w:rPr>
          <w:rFonts w:ascii="Arial" w:eastAsia="굴림체" w:hAnsi="Arial" w:cs="Arial"/>
        </w:rPr>
      </w:pPr>
    </w:p>
    <w:p w14:paraId="705C3570" w14:textId="070FC726" w:rsidR="00C51FE8" w:rsidRPr="008C5AF9" w:rsidRDefault="00993A43" w:rsidP="00C51FE8">
      <w:pPr>
        <w:rPr>
          <w:rFonts w:ascii="Arial" w:eastAsia="굴림체" w:hAnsi="Arial" w:cs="Arial"/>
          <w:b/>
          <w:bCs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441B7C"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 w:rsidR="00441B7C">
        <w:rPr>
          <w:rFonts w:ascii="Arial" w:eastAsia="굴림체" w:hAnsi="Arial" w:cs="Arial"/>
          <w:b/>
          <w:bCs/>
          <w:sz w:val="24"/>
        </w:rPr>
        <w:t>ab</w:t>
      </w:r>
      <w:r w:rsidR="00C51FE8" w:rsidRPr="008C5AF9">
        <w:rPr>
          <w:rFonts w:ascii="Arial" w:eastAsia="굴림체" w:hAnsi="Arial" w:cs="Arial"/>
          <w:b/>
          <w:bCs/>
          <w:sz w:val="24"/>
        </w:rPr>
        <w:t xml:space="preserve"> </w:t>
      </w:r>
      <w:r w:rsidR="007D6467" w:rsidRPr="008C5AF9">
        <w:rPr>
          <w:rFonts w:ascii="Arial" w:eastAsia="굴림체" w:hAnsi="Arial" w:cs="Arial"/>
          <w:b/>
          <w:bCs/>
          <w:sz w:val="24"/>
        </w:rPr>
        <w:t>11</w:t>
      </w:r>
      <w:r w:rsidR="00C51FE8" w:rsidRPr="008C5AF9">
        <w:rPr>
          <w:rFonts w:ascii="Arial" w:eastAsia="굴림체" w:hAnsi="Arial" w:cs="Arial"/>
          <w:b/>
          <w:bCs/>
          <w:sz w:val="24"/>
        </w:rPr>
        <w:t xml:space="preserve">. </w:t>
      </w:r>
      <w:r w:rsidR="00441B7C" w:rsidRPr="008C5AF9">
        <w:rPr>
          <w:rFonts w:ascii="Arial" w:eastAsia="굴림체" w:hAnsi="Arial" w:cs="Arial"/>
          <w:b/>
          <w:bCs/>
          <w:sz w:val="24"/>
        </w:rPr>
        <w:t>Basic Application Circuits for Operational Amplifiers</w:t>
      </w:r>
    </w:p>
    <w:p w14:paraId="172E82DF" w14:textId="49FB488C" w:rsidR="00C51FE8" w:rsidRPr="008C5AF9" w:rsidRDefault="00C51FE8" w:rsidP="00C51FE8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0C01E2" w:rsidRPr="000C01E2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6E5F696B" w14:textId="5B4E3190" w:rsidR="00C51FE8" w:rsidRPr="008C5AF9" w:rsidRDefault="000C01E2" w:rsidP="00C51FE8">
      <w:pPr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 w:hint="eastAsia"/>
        </w:rPr>
        <w:t>A</w:t>
      </w:r>
      <w:r w:rsidR="00C51FE8" w:rsidRPr="008C5AF9">
        <w:rPr>
          <w:rFonts w:ascii="Arial" w:eastAsia="굴림체" w:hAnsi="Arial" w:cs="Arial"/>
        </w:rPr>
        <w:t>. Voltage Follow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6"/>
        <w:gridCol w:w="1702"/>
        <w:gridCol w:w="1696"/>
        <w:gridCol w:w="1703"/>
        <w:gridCol w:w="1697"/>
      </w:tblGrid>
      <w:tr w:rsidR="000C01E2" w:rsidRPr="008C5AF9" w14:paraId="78E3F923" w14:textId="77777777" w:rsidTr="00B93C13">
        <w:tc>
          <w:tcPr>
            <w:tcW w:w="1740" w:type="dxa"/>
            <w:vMerge w:val="restart"/>
            <w:shd w:val="clear" w:color="auto" w:fill="auto"/>
            <w:vAlign w:val="center"/>
          </w:tcPr>
          <w:p w14:paraId="5D5C27DA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</w:rPr>
            </w:pPr>
            <w:r w:rsidRPr="008C5AF9">
              <w:rPr>
                <w:rFonts w:ascii="Arial" w:eastAsia="굴림체" w:hAnsi="Arial" w:cs="Arial"/>
                <w:position w:val="-12"/>
              </w:rPr>
              <w:object w:dxaOrig="300" w:dyaOrig="360" w14:anchorId="35BBF4AE">
                <v:shape id="_x0000_i1717" type="#_x0000_t75" style="width:15.4pt;height:19.15pt" o:ole="">
                  <v:imagedata r:id="rId311" o:title=""/>
                </v:shape>
                <o:OLEObject Type="Embed" ProgID="Equation.DSMT4" ShapeID="_x0000_i1717" DrawAspect="Content" ObjectID="_1827740063" r:id="rId312"/>
              </w:object>
            </w:r>
          </w:p>
        </w:tc>
        <w:tc>
          <w:tcPr>
            <w:tcW w:w="3480" w:type="dxa"/>
            <w:gridSpan w:val="2"/>
            <w:shd w:val="clear" w:color="auto" w:fill="auto"/>
          </w:tcPr>
          <w:p w14:paraId="3371CB4F" w14:textId="43898C4A" w:rsidR="00C51FE8" w:rsidRPr="008C5AF9" w:rsidRDefault="000C01E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 xml:space="preserve">Without a </w:t>
            </w:r>
            <w:r w:rsidR="00C51FE8" w:rsidRPr="008C5AF9">
              <w:rPr>
                <w:rFonts w:ascii="Arial" w:eastAsia="굴림체" w:hAnsi="Arial" w:cs="Arial"/>
                <w:szCs w:val="20"/>
              </w:rPr>
              <w:t>Voltage Follower</w:t>
            </w:r>
          </w:p>
        </w:tc>
        <w:tc>
          <w:tcPr>
            <w:tcW w:w="3482" w:type="dxa"/>
            <w:gridSpan w:val="2"/>
            <w:shd w:val="clear" w:color="auto" w:fill="auto"/>
          </w:tcPr>
          <w:p w14:paraId="2F916BDE" w14:textId="6D65101A" w:rsidR="00C51FE8" w:rsidRPr="008C5AF9" w:rsidRDefault="000C01E2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 xml:space="preserve">With a </w:t>
            </w:r>
            <w:r w:rsidR="00C51FE8" w:rsidRPr="008C5AF9">
              <w:rPr>
                <w:rFonts w:ascii="Arial" w:eastAsia="굴림체" w:hAnsi="Arial" w:cs="Arial"/>
                <w:szCs w:val="20"/>
              </w:rPr>
              <w:t>Voltage Follower</w:t>
            </w:r>
          </w:p>
        </w:tc>
      </w:tr>
      <w:tr w:rsidR="000C01E2" w:rsidRPr="008C5AF9" w14:paraId="11B797C4" w14:textId="77777777" w:rsidTr="00B93C13">
        <w:tc>
          <w:tcPr>
            <w:tcW w:w="1740" w:type="dxa"/>
            <w:vMerge/>
            <w:shd w:val="clear" w:color="auto" w:fill="auto"/>
          </w:tcPr>
          <w:p w14:paraId="5CD9BD95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0" w:type="dxa"/>
            <w:shd w:val="clear" w:color="auto" w:fill="auto"/>
            <w:vAlign w:val="center"/>
          </w:tcPr>
          <w:p w14:paraId="284ADF5D" w14:textId="2206032B" w:rsidR="00C51FE8" w:rsidRPr="008C5AF9" w:rsidRDefault="000C01E2" w:rsidP="000C01E2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T</w:t>
            </w:r>
            <w:r>
              <w:rPr>
                <w:rFonts w:ascii="Arial" w:eastAsia="굴림체" w:hAnsi="Arial" w:cs="Arial"/>
              </w:rPr>
              <w:t>ime constant</w:t>
            </w:r>
            <w:r w:rsidR="00C51FE8" w:rsidRPr="008C5AF9">
              <w:rPr>
                <w:rFonts w:ascii="Arial" w:eastAsia="굴림체" w:hAnsi="Arial" w:cs="Arial"/>
              </w:rPr>
              <w:t xml:space="preserve"> </w:t>
            </w:r>
            <w:r w:rsidR="00C51FE8" w:rsidRPr="008C5AF9">
              <w:rPr>
                <w:rFonts w:ascii="Arial" w:eastAsia="굴림체" w:hAnsi="Arial" w:cs="Arial"/>
                <w:position w:val="-6"/>
              </w:rPr>
              <w:object w:dxaOrig="200" w:dyaOrig="220" w14:anchorId="06A68F55">
                <v:shape id="_x0000_i1718" type="#_x0000_t75" style="width:12pt;height:12pt" o:ole="">
                  <v:imagedata r:id="rId313" o:title=""/>
                </v:shape>
                <o:OLEObject Type="Embed" ProgID="Equation.DSMT4" ShapeID="_x0000_i1718" DrawAspect="Content" ObjectID="_1827740064" r:id="rId314"/>
              </w:object>
            </w:r>
          </w:p>
        </w:tc>
        <w:tc>
          <w:tcPr>
            <w:tcW w:w="1740" w:type="dxa"/>
            <w:shd w:val="clear" w:color="auto" w:fill="auto"/>
            <w:vAlign w:val="center"/>
          </w:tcPr>
          <w:p w14:paraId="3322C159" w14:textId="1C28CB45" w:rsidR="00C51FE8" w:rsidRPr="000C01E2" w:rsidRDefault="000C01E2" w:rsidP="000C01E2">
            <w:pPr>
              <w:spacing w:line="360" w:lineRule="exact"/>
              <w:jc w:val="center"/>
              <w:rPr>
                <w:rFonts w:ascii="Arial" w:eastAsia="굴림체" w:hAnsi="Arial" w:cs="Arial"/>
              </w:rPr>
            </w:pPr>
            <w:r>
              <w:rPr>
                <w:rFonts w:ascii="Arial" w:eastAsia="굴림체" w:hAnsi="Arial" w:cs="Arial" w:hint="eastAsia"/>
              </w:rPr>
              <w:t>O</w:t>
            </w:r>
            <w:r>
              <w:rPr>
                <w:rFonts w:ascii="Arial" w:eastAsia="굴림체" w:hAnsi="Arial" w:cs="Arial"/>
              </w:rPr>
              <w:t>utput voltage</w:t>
            </w:r>
            <w:r w:rsidR="00C51FE8" w:rsidRPr="008C5AF9">
              <w:rPr>
                <w:rFonts w:ascii="Arial" w:eastAsia="굴림체" w:hAnsi="Arial" w:cs="Arial"/>
              </w:rPr>
              <w:t xml:space="preserve"> </w:t>
            </w:r>
            <w:r w:rsidR="00C51FE8" w:rsidRPr="008C5AF9">
              <w:rPr>
                <w:rFonts w:ascii="Arial" w:eastAsia="굴림체" w:hAnsi="Arial" w:cs="Arial"/>
                <w:position w:val="-12"/>
              </w:rPr>
              <w:object w:dxaOrig="260" w:dyaOrig="360" w14:anchorId="3ED5545F">
                <v:shape id="_x0000_i1719" type="#_x0000_t75" style="width:12pt;height:19.15pt" o:ole="">
                  <v:imagedata r:id="rId315" o:title=""/>
                </v:shape>
                <o:OLEObject Type="Embed" ProgID="Equation.DSMT4" ShapeID="_x0000_i1719" DrawAspect="Content" ObjectID="_1827740065" r:id="rId316"/>
              </w:object>
            </w:r>
            <w:r>
              <w:rPr>
                <w:rFonts w:ascii="Arial" w:eastAsia="굴림체" w:hAnsi="Arial" w:cs="Arial"/>
              </w:rPr>
              <w:t xml:space="preserve"> in steady state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57604527" w14:textId="7E51EFCE" w:rsidR="00C51FE8" w:rsidRPr="008C5AF9" w:rsidRDefault="000C01E2" w:rsidP="000C01E2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T</w:t>
            </w:r>
            <w:r>
              <w:rPr>
                <w:rFonts w:ascii="Arial" w:eastAsia="굴림체" w:hAnsi="Arial" w:cs="Arial"/>
              </w:rPr>
              <w:t>ime constant</w:t>
            </w:r>
            <w:r w:rsidR="00C51FE8" w:rsidRPr="008C5AF9">
              <w:rPr>
                <w:rFonts w:ascii="Arial" w:eastAsia="굴림체" w:hAnsi="Arial" w:cs="Arial"/>
              </w:rPr>
              <w:t xml:space="preserve"> </w:t>
            </w:r>
            <w:r w:rsidR="00C51FE8" w:rsidRPr="008C5AF9">
              <w:rPr>
                <w:rFonts w:ascii="Arial" w:eastAsia="굴림체" w:hAnsi="Arial" w:cs="Arial"/>
                <w:position w:val="-6"/>
              </w:rPr>
              <w:object w:dxaOrig="200" w:dyaOrig="220" w14:anchorId="19128599">
                <v:shape id="_x0000_i1720" type="#_x0000_t75" style="width:12pt;height:12pt" o:ole="">
                  <v:imagedata r:id="rId313" o:title=""/>
                </v:shape>
                <o:OLEObject Type="Embed" ProgID="Equation.DSMT4" ShapeID="_x0000_i1720" DrawAspect="Content" ObjectID="_1827740066" r:id="rId317"/>
              </w:objec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61D05E1E" w14:textId="7AFBFB8E" w:rsidR="00C51FE8" w:rsidRPr="008C5AF9" w:rsidRDefault="000C01E2" w:rsidP="000C01E2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O</w:t>
            </w:r>
            <w:r>
              <w:rPr>
                <w:rFonts w:ascii="Arial" w:eastAsia="굴림체" w:hAnsi="Arial" w:cs="Arial"/>
              </w:rPr>
              <w:t>utput voltage</w:t>
            </w:r>
            <w:r w:rsidRPr="008C5AF9">
              <w:rPr>
                <w:rFonts w:ascii="Arial" w:eastAsia="굴림체" w:hAnsi="Arial" w:cs="Arial"/>
              </w:rPr>
              <w:t xml:space="preserve"> </w:t>
            </w: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552B58D6">
                <v:shape id="_x0000_i1721" type="#_x0000_t75" style="width:12pt;height:19.15pt" o:ole="">
                  <v:imagedata r:id="rId315" o:title=""/>
                </v:shape>
                <o:OLEObject Type="Embed" ProgID="Equation.DSMT4" ShapeID="_x0000_i1721" DrawAspect="Content" ObjectID="_1827740067" r:id="rId318"/>
              </w:object>
            </w:r>
            <w:r>
              <w:rPr>
                <w:rFonts w:ascii="Arial" w:eastAsia="굴림체" w:hAnsi="Arial" w:cs="Arial"/>
              </w:rPr>
              <w:t xml:space="preserve"> in steady state</w:t>
            </w:r>
          </w:p>
        </w:tc>
      </w:tr>
      <w:tr w:rsidR="000C01E2" w:rsidRPr="008C5AF9" w14:paraId="06FBAC4C" w14:textId="77777777" w:rsidTr="00B93C13">
        <w:tc>
          <w:tcPr>
            <w:tcW w:w="1740" w:type="dxa"/>
            <w:shd w:val="clear" w:color="auto" w:fill="auto"/>
          </w:tcPr>
          <w:p w14:paraId="4B45FF23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  <w:r w:rsidRPr="008C5AF9">
              <w:rPr>
                <w:rFonts w:ascii="Arial" w:eastAsia="굴림체" w:hAnsi="Arial" w:cs="Arial"/>
                <w:b/>
                <w:position w:val="-4"/>
                <w:sz w:val="24"/>
              </w:rPr>
              <w:object w:dxaOrig="240" w:dyaOrig="200" w14:anchorId="5A599BD3">
                <v:shape id="_x0000_i1722" type="#_x0000_t75" style="width:12pt;height:12pt" o:ole="">
                  <v:imagedata r:id="rId319" o:title=""/>
                </v:shape>
                <o:OLEObject Type="Embed" ProgID="Equation.DSMT4" ShapeID="_x0000_i1722" DrawAspect="Content" ObjectID="_1827740068" r:id="rId320"/>
              </w:object>
            </w:r>
          </w:p>
        </w:tc>
        <w:tc>
          <w:tcPr>
            <w:tcW w:w="1740" w:type="dxa"/>
            <w:shd w:val="clear" w:color="auto" w:fill="auto"/>
          </w:tcPr>
          <w:p w14:paraId="5759BFC0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0" w:type="dxa"/>
            <w:shd w:val="clear" w:color="auto" w:fill="auto"/>
          </w:tcPr>
          <w:p w14:paraId="291E0104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7F19CF3D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1C3060B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</w:tr>
      <w:tr w:rsidR="000C01E2" w:rsidRPr="008C5AF9" w14:paraId="3513C286" w14:textId="77777777" w:rsidTr="00B93C13">
        <w:tc>
          <w:tcPr>
            <w:tcW w:w="1740" w:type="dxa"/>
            <w:shd w:val="clear" w:color="auto" w:fill="auto"/>
          </w:tcPr>
          <w:p w14:paraId="000D823B" w14:textId="2CA41C05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39" w:dyaOrig="279" w14:anchorId="3ABBC731">
                <v:shape id="_x0000_i1723" type="#_x0000_t75" style="width:33pt;height:14.65pt" o:ole="">
                  <v:imagedata r:id="rId321" o:title=""/>
                </v:shape>
                <o:OLEObject Type="Embed" ProgID="Equation.DSMT4" ShapeID="_x0000_i1723" DrawAspect="Content" ObjectID="_1827740069" r:id="rId322"/>
              </w:object>
            </w:r>
          </w:p>
        </w:tc>
        <w:tc>
          <w:tcPr>
            <w:tcW w:w="1740" w:type="dxa"/>
            <w:shd w:val="clear" w:color="auto" w:fill="auto"/>
          </w:tcPr>
          <w:p w14:paraId="2149C1C4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0" w:type="dxa"/>
            <w:shd w:val="clear" w:color="auto" w:fill="auto"/>
          </w:tcPr>
          <w:p w14:paraId="259B35C0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4E69DB0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4E051C19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</w:tr>
      <w:tr w:rsidR="000C01E2" w:rsidRPr="008C5AF9" w14:paraId="66C4FE59" w14:textId="77777777" w:rsidTr="00B93C13">
        <w:tc>
          <w:tcPr>
            <w:tcW w:w="1740" w:type="dxa"/>
            <w:shd w:val="clear" w:color="auto" w:fill="auto"/>
          </w:tcPr>
          <w:p w14:paraId="521A678B" w14:textId="10891ABA" w:rsidR="00C51FE8" w:rsidRPr="008C5AF9" w:rsidRDefault="00F56A20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  <w:r w:rsidRPr="008C5AF9">
              <w:rPr>
                <w:rFonts w:ascii="Arial" w:eastAsia="굴림체" w:hAnsi="Arial" w:cs="Arial"/>
                <w:position w:val="-4"/>
                <w:szCs w:val="20"/>
              </w:rPr>
              <w:object w:dxaOrig="499" w:dyaOrig="260" w14:anchorId="50D57EF6">
                <v:shape id="_x0000_i1724" type="#_x0000_t75" style="width:25.5pt;height:12pt" o:ole="">
                  <v:imagedata r:id="rId323" o:title=""/>
                </v:shape>
                <o:OLEObject Type="Embed" ProgID="Equation.DSMT4" ShapeID="_x0000_i1724" DrawAspect="Content" ObjectID="_1827740070" r:id="rId324"/>
              </w:object>
            </w:r>
          </w:p>
        </w:tc>
        <w:tc>
          <w:tcPr>
            <w:tcW w:w="1740" w:type="dxa"/>
            <w:shd w:val="clear" w:color="auto" w:fill="auto"/>
          </w:tcPr>
          <w:p w14:paraId="5A0329A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0" w:type="dxa"/>
            <w:shd w:val="clear" w:color="auto" w:fill="auto"/>
          </w:tcPr>
          <w:p w14:paraId="46626DB9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49181B90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3CE6367C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</w:tr>
    </w:tbl>
    <w:p w14:paraId="2E5E8B3A" w14:textId="77777777" w:rsidR="00C51FE8" w:rsidRPr="008C5AF9" w:rsidRDefault="00C51FE8" w:rsidP="00C51FE8">
      <w:pPr>
        <w:rPr>
          <w:rFonts w:ascii="Arial" w:eastAsia="굴림체" w:hAnsi="Arial" w:cs="Arial"/>
          <w:b/>
          <w:sz w:val="24"/>
        </w:rPr>
      </w:pPr>
    </w:p>
    <w:p w14:paraId="7C100350" w14:textId="7FBE4CE3" w:rsidR="00C51FE8" w:rsidRPr="008C5AF9" w:rsidRDefault="000C01E2" w:rsidP="00C51FE8">
      <w:pPr>
        <w:rPr>
          <w:rFonts w:ascii="Arial" w:eastAsia="굴림체" w:hAnsi="Arial" w:cs="Arial"/>
          <w:b/>
          <w:sz w:val="24"/>
        </w:rPr>
      </w:pPr>
      <w:r>
        <w:rPr>
          <w:rFonts w:ascii="Arial" w:eastAsia="굴림체" w:hAnsi="Arial" w:cs="Arial" w:hint="eastAsia"/>
        </w:rPr>
        <w:t>B</w:t>
      </w:r>
      <w:r w:rsidR="00C51FE8" w:rsidRPr="008C5AF9">
        <w:rPr>
          <w:rFonts w:ascii="Arial" w:eastAsia="굴림체" w:hAnsi="Arial" w:cs="Arial"/>
        </w:rPr>
        <w:t xml:space="preserve">. </w:t>
      </w:r>
      <w:r>
        <w:rPr>
          <w:rFonts w:ascii="Arial" w:eastAsia="굴림체" w:hAnsi="Arial" w:cs="Arial" w:hint="eastAsia"/>
        </w:rPr>
        <w:t>I</w:t>
      </w:r>
      <w:r>
        <w:rPr>
          <w:rFonts w:ascii="Arial" w:eastAsia="굴림체" w:hAnsi="Arial" w:cs="Arial"/>
        </w:rPr>
        <w:t>ntegrato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0"/>
        <w:gridCol w:w="2833"/>
        <w:gridCol w:w="2831"/>
      </w:tblGrid>
      <w:tr w:rsidR="00C51FE8" w:rsidRPr="008C5AF9" w14:paraId="7C4BF03A" w14:textId="77777777" w:rsidTr="00B93C13">
        <w:tc>
          <w:tcPr>
            <w:tcW w:w="2900" w:type="dxa"/>
            <w:vMerge w:val="restart"/>
            <w:shd w:val="clear" w:color="auto" w:fill="auto"/>
            <w:vAlign w:val="center"/>
          </w:tcPr>
          <w:p w14:paraId="0D5C0CB3" w14:textId="408E3649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input square wave</w:t>
            </w:r>
          </w:p>
        </w:tc>
        <w:tc>
          <w:tcPr>
            <w:tcW w:w="2901" w:type="dxa"/>
            <w:shd w:val="clear" w:color="auto" w:fill="auto"/>
          </w:tcPr>
          <w:p w14:paraId="1F5FF397" w14:textId="079B948D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alculated value</w:t>
            </w:r>
          </w:p>
        </w:tc>
        <w:tc>
          <w:tcPr>
            <w:tcW w:w="2901" w:type="dxa"/>
            <w:shd w:val="clear" w:color="auto" w:fill="auto"/>
          </w:tcPr>
          <w:p w14:paraId="3F10A30D" w14:textId="728129F9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Measured value</w:t>
            </w:r>
          </w:p>
        </w:tc>
      </w:tr>
      <w:tr w:rsidR="00C51FE8" w:rsidRPr="008C5AF9" w14:paraId="3BB91A0F" w14:textId="77777777" w:rsidTr="00B93C13">
        <w:tc>
          <w:tcPr>
            <w:tcW w:w="2900" w:type="dxa"/>
            <w:vMerge/>
            <w:shd w:val="clear" w:color="auto" w:fill="auto"/>
          </w:tcPr>
          <w:p w14:paraId="084BDE5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619DF125" w14:textId="726D6451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/>
                <w:szCs w:val="20"/>
              </w:rPr>
              <w:t>Slope of the triangular wave</w:t>
            </w:r>
          </w:p>
        </w:tc>
        <w:tc>
          <w:tcPr>
            <w:tcW w:w="2901" w:type="dxa"/>
            <w:shd w:val="clear" w:color="auto" w:fill="auto"/>
          </w:tcPr>
          <w:p w14:paraId="0338F91A" w14:textId="60623842" w:rsidR="00C51FE8" w:rsidRPr="008C5AF9" w:rsidRDefault="00FF46C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S</w:t>
            </w:r>
            <w:r>
              <w:rPr>
                <w:rFonts w:ascii="Arial" w:eastAsia="굴림체" w:hAnsi="Arial" w:cs="Arial"/>
                <w:szCs w:val="20"/>
              </w:rPr>
              <w:t>lope of the triangular wave</w:t>
            </w:r>
          </w:p>
        </w:tc>
      </w:tr>
      <w:tr w:rsidR="00C51FE8" w:rsidRPr="008C5AF9" w14:paraId="1ABBE695" w14:textId="77777777" w:rsidTr="00B93C13">
        <w:tc>
          <w:tcPr>
            <w:tcW w:w="2900" w:type="dxa"/>
            <w:shd w:val="clear" w:color="auto" w:fill="auto"/>
          </w:tcPr>
          <w:p w14:paraId="47299375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 Volt</w:t>
            </w:r>
          </w:p>
        </w:tc>
        <w:tc>
          <w:tcPr>
            <w:tcW w:w="2901" w:type="dxa"/>
            <w:shd w:val="clear" w:color="auto" w:fill="auto"/>
          </w:tcPr>
          <w:p w14:paraId="210AD077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36EC1A5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FE8" w:rsidRPr="008C5AF9" w14:paraId="10E38097" w14:textId="77777777" w:rsidTr="00B93C13">
        <w:tc>
          <w:tcPr>
            <w:tcW w:w="2900" w:type="dxa"/>
            <w:shd w:val="clear" w:color="auto" w:fill="auto"/>
          </w:tcPr>
          <w:p w14:paraId="3589AD95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 Volt</w:t>
            </w:r>
          </w:p>
        </w:tc>
        <w:tc>
          <w:tcPr>
            <w:tcW w:w="2901" w:type="dxa"/>
            <w:shd w:val="clear" w:color="auto" w:fill="auto"/>
          </w:tcPr>
          <w:p w14:paraId="7DD50398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6FF7CF95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02C8E545" w14:textId="77777777" w:rsidR="00C51FE8" w:rsidRPr="008C5AF9" w:rsidRDefault="00C51FE8" w:rsidP="00C51FE8">
      <w:pPr>
        <w:rPr>
          <w:rFonts w:ascii="Arial" w:eastAsia="굴림체" w:hAnsi="Arial" w:cs="Arial"/>
          <w:b/>
          <w:sz w:val="24"/>
        </w:rPr>
      </w:pPr>
    </w:p>
    <w:p w14:paraId="70103552" w14:textId="42A15EF6" w:rsidR="00C51FE8" w:rsidRPr="008C5AF9" w:rsidRDefault="000C01E2" w:rsidP="00C51FE8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C</w:t>
      </w:r>
      <w:r w:rsidR="00C51FE8" w:rsidRPr="008C5AF9">
        <w:rPr>
          <w:rFonts w:ascii="Arial" w:eastAsia="굴림체" w:hAnsi="Arial" w:cs="Arial"/>
        </w:rPr>
        <w:t>. Active Low-Pass Filte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0"/>
        <w:gridCol w:w="1740"/>
        <w:gridCol w:w="1741"/>
        <w:gridCol w:w="1741"/>
      </w:tblGrid>
      <w:tr w:rsidR="00C51FE8" w:rsidRPr="008C5AF9" w14:paraId="3E4874C8" w14:textId="77777777" w:rsidTr="00B93C13">
        <w:tc>
          <w:tcPr>
            <w:tcW w:w="3480" w:type="dxa"/>
            <w:gridSpan w:val="2"/>
            <w:shd w:val="clear" w:color="auto" w:fill="auto"/>
          </w:tcPr>
          <w:p w14:paraId="38DA7FE8" w14:textId="5230E01E" w:rsidR="00C51FE8" w:rsidRPr="008C5AF9" w:rsidRDefault="002E6864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alculated value</w:t>
            </w:r>
          </w:p>
        </w:tc>
        <w:tc>
          <w:tcPr>
            <w:tcW w:w="3482" w:type="dxa"/>
            <w:gridSpan w:val="2"/>
            <w:shd w:val="clear" w:color="auto" w:fill="auto"/>
          </w:tcPr>
          <w:p w14:paraId="3169AE17" w14:textId="76457C9A" w:rsidR="00C51FE8" w:rsidRPr="008C5AF9" w:rsidRDefault="002E6864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d value</w:t>
            </w:r>
          </w:p>
        </w:tc>
      </w:tr>
      <w:tr w:rsidR="00C51FE8" w:rsidRPr="008C5AF9" w14:paraId="025C0F04" w14:textId="77777777" w:rsidTr="00B93C13">
        <w:tc>
          <w:tcPr>
            <w:tcW w:w="1740" w:type="dxa"/>
            <w:shd w:val="clear" w:color="auto" w:fill="auto"/>
            <w:vAlign w:val="center"/>
          </w:tcPr>
          <w:p w14:paraId="7CB500FB" w14:textId="2F39D33F" w:rsidR="00C51FE8" w:rsidRPr="008C5AF9" w:rsidRDefault="002E6864" w:rsidP="002E6864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T</w:t>
            </w:r>
            <w:r>
              <w:rPr>
                <w:rFonts w:ascii="Arial" w:eastAsia="굴림체" w:hAnsi="Arial" w:cs="Arial"/>
              </w:rPr>
              <w:t xml:space="preserve">ime </w:t>
            </w:r>
            <w:proofErr w:type="spellStart"/>
            <w:r>
              <w:rPr>
                <w:rFonts w:ascii="Arial" w:eastAsia="굴림체" w:hAnsi="Arial" w:cs="Arial"/>
              </w:rPr>
              <w:t>cosntant</w:t>
            </w:r>
            <w:proofErr w:type="spellEnd"/>
            <w:r w:rsidR="00C51FE8" w:rsidRPr="008C5AF9">
              <w:rPr>
                <w:rFonts w:ascii="Arial" w:eastAsia="굴림체" w:hAnsi="Arial" w:cs="Arial"/>
              </w:rPr>
              <w:t xml:space="preserve"> </w:t>
            </w:r>
            <w:r w:rsidR="00C51FE8" w:rsidRPr="008C5AF9">
              <w:rPr>
                <w:rFonts w:ascii="Arial" w:eastAsia="굴림체" w:hAnsi="Arial" w:cs="Arial"/>
                <w:position w:val="-6"/>
              </w:rPr>
              <w:object w:dxaOrig="200" w:dyaOrig="220" w14:anchorId="29748D3E">
                <v:shape id="_x0000_i1725" type="#_x0000_t75" style="width:12pt;height:12pt" o:ole="">
                  <v:imagedata r:id="rId313" o:title=""/>
                </v:shape>
                <o:OLEObject Type="Embed" ProgID="Equation.DSMT4" ShapeID="_x0000_i1725" DrawAspect="Content" ObjectID="_1827740071" r:id="rId325"/>
              </w:object>
            </w:r>
          </w:p>
        </w:tc>
        <w:tc>
          <w:tcPr>
            <w:tcW w:w="1740" w:type="dxa"/>
            <w:shd w:val="clear" w:color="auto" w:fill="auto"/>
            <w:vAlign w:val="center"/>
          </w:tcPr>
          <w:p w14:paraId="0C28C26F" w14:textId="7E5F3CAB" w:rsidR="00C51FE8" w:rsidRPr="008C5AF9" w:rsidRDefault="002E6864" w:rsidP="002E6864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O</w:t>
            </w:r>
            <w:r>
              <w:rPr>
                <w:rFonts w:ascii="Arial" w:eastAsia="굴림체" w:hAnsi="Arial" w:cs="Arial"/>
              </w:rPr>
              <w:t>utput voltage</w:t>
            </w:r>
            <w:r w:rsidRPr="008C5AF9">
              <w:rPr>
                <w:rFonts w:ascii="Arial" w:eastAsia="굴림체" w:hAnsi="Arial" w:cs="Arial"/>
              </w:rPr>
              <w:t xml:space="preserve"> </w:t>
            </w: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4C2D3BE2">
                <v:shape id="_x0000_i1726" type="#_x0000_t75" style="width:12pt;height:19.15pt" o:ole="">
                  <v:imagedata r:id="rId315" o:title=""/>
                </v:shape>
                <o:OLEObject Type="Embed" ProgID="Equation.DSMT4" ShapeID="_x0000_i1726" DrawAspect="Content" ObjectID="_1827740072" r:id="rId326"/>
              </w:object>
            </w:r>
            <w:r>
              <w:rPr>
                <w:rFonts w:ascii="Arial" w:eastAsia="굴림체" w:hAnsi="Arial" w:cs="Arial"/>
              </w:rPr>
              <w:t xml:space="preserve"> in steady state</w: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12B7E036" w14:textId="5FF4A15E" w:rsidR="00C51FE8" w:rsidRPr="008C5AF9" w:rsidRDefault="002E6864" w:rsidP="002E6864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T</w:t>
            </w:r>
            <w:r>
              <w:rPr>
                <w:rFonts w:ascii="Arial" w:eastAsia="굴림체" w:hAnsi="Arial" w:cs="Arial"/>
              </w:rPr>
              <w:t>ime constant</w:t>
            </w:r>
            <w:r w:rsidR="00C51FE8" w:rsidRPr="008C5AF9">
              <w:rPr>
                <w:rFonts w:ascii="Arial" w:eastAsia="굴림체" w:hAnsi="Arial" w:cs="Arial"/>
              </w:rPr>
              <w:t xml:space="preserve"> </w:t>
            </w:r>
            <w:r w:rsidR="00C51FE8" w:rsidRPr="008C5AF9">
              <w:rPr>
                <w:rFonts w:ascii="Arial" w:eastAsia="굴림체" w:hAnsi="Arial" w:cs="Arial"/>
                <w:position w:val="-6"/>
              </w:rPr>
              <w:object w:dxaOrig="200" w:dyaOrig="220" w14:anchorId="05228118">
                <v:shape id="_x0000_i1727" type="#_x0000_t75" style="width:12pt;height:12pt" o:ole="">
                  <v:imagedata r:id="rId313" o:title=""/>
                </v:shape>
                <o:OLEObject Type="Embed" ProgID="Equation.DSMT4" ShapeID="_x0000_i1727" DrawAspect="Content" ObjectID="_1827740073" r:id="rId327"/>
              </w:object>
            </w:r>
          </w:p>
        </w:tc>
        <w:tc>
          <w:tcPr>
            <w:tcW w:w="1741" w:type="dxa"/>
            <w:shd w:val="clear" w:color="auto" w:fill="auto"/>
            <w:vAlign w:val="center"/>
          </w:tcPr>
          <w:p w14:paraId="1DC0A3E3" w14:textId="43603F09" w:rsidR="00C51FE8" w:rsidRPr="008C5AF9" w:rsidRDefault="002E6864" w:rsidP="002E6864">
            <w:pPr>
              <w:spacing w:line="360" w:lineRule="exact"/>
              <w:jc w:val="center"/>
              <w:rPr>
                <w:rFonts w:ascii="Arial" w:eastAsia="굴림체" w:hAnsi="Arial" w:cs="Arial"/>
                <w:b/>
                <w:sz w:val="24"/>
              </w:rPr>
            </w:pPr>
            <w:r>
              <w:rPr>
                <w:rFonts w:ascii="Arial" w:eastAsia="굴림체" w:hAnsi="Arial" w:cs="Arial" w:hint="eastAsia"/>
              </w:rPr>
              <w:t>O</w:t>
            </w:r>
            <w:r>
              <w:rPr>
                <w:rFonts w:ascii="Arial" w:eastAsia="굴림체" w:hAnsi="Arial" w:cs="Arial"/>
              </w:rPr>
              <w:t>utput voltage</w:t>
            </w:r>
            <w:r w:rsidRPr="008C5AF9">
              <w:rPr>
                <w:rFonts w:ascii="Arial" w:eastAsia="굴림체" w:hAnsi="Arial" w:cs="Arial"/>
              </w:rPr>
              <w:t xml:space="preserve"> </w:t>
            </w:r>
            <w:r w:rsidRPr="008C5AF9">
              <w:rPr>
                <w:rFonts w:ascii="Arial" w:eastAsia="굴림체" w:hAnsi="Arial" w:cs="Arial"/>
                <w:position w:val="-12"/>
              </w:rPr>
              <w:object w:dxaOrig="260" w:dyaOrig="360" w14:anchorId="480D5AC6">
                <v:shape id="_x0000_i1728" type="#_x0000_t75" style="width:12pt;height:19.15pt" o:ole="">
                  <v:imagedata r:id="rId315" o:title=""/>
                </v:shape>
                <o:OLEObject Type="Embed" ProgID="Equation.DSMT4" ShapeID="_x0000_i1728" DrawAspect="Content" ObjectID="_1827740074" r:id="rId328"/>
              </w:object>
            </w:r>
            <w:r>
              <w:rPr>
                <w:rFonts w:ascii="Arial" w:eastAsia="굴림체" w:hAnsi="Arial" w:cs="Arial"/>
              </w:rPr>
              <w:t xml:space="preserve"> in steady state</w:t>
            </w:r>
          </w:p>
        </w:tc>
      </w:tr>
      <w:tr w:rsidR="00C51FE8" w:rsidRPr="008C5AF9" w14:paraId="7227FEA8" w14:textId="77777777" w:rsidTr="00B93C13">
        <w:tc>
          <w:tcPr>
            <w:tcW w:w="1740" w:type="dxa"/>
            <w:shd w:val="clear" w:color="auto" w:fill="auto"/>
          </w:tcPr>
          <w:p w14:paraId="20B8ADE0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0" w:type="dxa"/>
            <w:shd w:val="clear" w:color="auto" w:fill="auto"/>
          </w:tcPr>
          <w:p w14:paraId="67F31E4D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74DE5C17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  <w:tc>
          <w:tcPr>
            <w:tcW w:w="1741" w:type="dxa"/>
            <w:shd w:val="clear" w:color="auto" w:fill="auto"/>
          </w:tcPr>
          <w:p w14:paraId="117FE2AF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 w:val="24"/>
              </w:rPr>
            </w:pPr>
          </w:p>
        </w:tc>
      </w:tr>
    </w:tbl>
    <w:p w14:paraId="03615DE2" w14:textId="77777777" w:rsidR="00C51FE8" w:rsidRPr="008C5AF9" w:rsidRDefault="00C51FE8" w:rsidP="00C51FE8">
      <w:pPr>
        <w:rPr>
          <w:rFonts w:ascii="Arial" w:eastAsia="굴림체" w:hAnsi="Arial" w:cs="Arial"/>
          <w:b/>
          <w:sz w:val="24"/>
        </w:rPr>
      </w:pPr>
    </w:p>
    <w:p w14:paraId="008DEDE4" w14:textId="77777777" w:rsidR="009B52AF" w:rsidRDefault="009B52AF">
      <w:pPr>
        <w:widowControl/>
        <w:wordWrap/>
        <w:autoSpaceDE/>
        <w:autoSpaceDN/>
        <w:jc w:val="left"/>
        <w:rPr>
          <w:rFonts w:ascii="Arial" w:eastAsia="굴림체" w:hAnsi="Arial" w:cs="Arial"/>
          <w:szCs w:val="20"/>
        </w:rPr>
      </w:pPr>
      <w:r>
        <w:rPr>
          <w:rFonts w:ascii="Arial" w:eastAsia="굴림체" w:hAnsi="Arial" w:cs="Arial"/>
          <w:szCs w:val="20"/>
        </w:rPr>
        <w:br w:type="page"/>
      </w:r>
    </w:p>
    <w:p w14:paraId="495B5B7A" w14:textId="292EB978" w:rsidR="00C51FE8" w:rsidRPr="008C5AF9" w:rsidRDefault="000C01E2" w:rsidP="00C51FE8">
      <w:pPr>
        <w:rPr>
          <w:rFonts w:ascii="Arial" w:eastAsia="굴림체" w:hAnsi="Arial" w:cs="Arial"/>
          <w:szCs w:val="20"/>
        </w:rPr>
      </w:pPr>
      <w:r>
        <w:rPr>
          <w:rFonts w:ascii="Arial" w:eastAsia="굴림체" w:hAnsi="Arial" w:cs="Arial" w:hint="eastAsia"/>
          <w:szCs w:val="20"/>
        </w:rPr>
        <w:lastRenderedPageBreak/>
        <w:t>D</w:t>
      </w:r>
      <w:r w:rsidR="00C51FE8" w:rsidRPr="008C5AF9">
        <w:rPr>
          <w:rFonts w:ascii="Arial" w:eastAsia="굴림체" w:hAnsi="Arial" w:cs="Arial"/>
          <w:szCs w:val="20"/>
        </w:rPr>
        <w:t xml:space="preserve">. </w:t>
      </w:r>
      <w:r>
        <w:rPr>
          <w:rFonts w:ascii="Arial" w:eastAsia="굴림체" w:hAnsi="Arial" w:cs="Arial" w:hint="eastAsia"/>
          <w:szCs w:val="20"/>
        </w:rPr>
        <w:t>D</w:t>
      </w:r>
      <w:r>
        <w:rPr>
          <w:rFonts w:ascii="Arial" w:eastAsia="굴림체" w:hAnsi="Arial" w:cs="Arial"/>
          <w:szCs w:val="20"/>
        </w:rPr>
        <w:t>ifferentiator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0"/>
        <w:gridCol w:w="2836"/>
        <w:gridCol w:w="2828"/>
      </w:tblGrid>
      <w:tr w:rsidR="00C51FE8" w:rsidRPr="008C5AF9" w14:paraId="1164E5F5" w14:textId="77777777" w:rsidTr="00B93C13">
        <w:tc>
          <w:tcPr>
            <w:tcW w:w="2900" w:type="dxa"/>
            <w:vMerge w:val="restart"/>
            <w:shd w:val="clear" w:color="auto" w:fill="auto"/>
            <w:vAlign w:val="center"/>
          </w:tcPr>
          <w:p w14:paraId="50D12FE3" w14:textId="5E70F3EC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F</w:t>
            </w:r>
            <w:r>
              <w:rPr>
                <w:rFonts w:ascii="Arial" w:eastAsia="굴림체" w:hAnsi="Arial" w:cs="Arial"/>
                <w:szCs w:val="20"/>
              </w:rPr>
              <w:t>requency of the input triangular wave</w:t>
            </w:r>
          </w:p>
        </w:tc>
        <w:tc>
          <w:tcPr>
            <w:tcW w:w="2901" w:type="dxa"/>
            <w:shd w:val="clear" w:color="auto" w:fill="auto"/>
          </w:tcPr>
          <w:p w14:paraId="0426E5C5" w14:textId="0078932A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proofErr w:type="spellStart"/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aluculated</w:t>
            </w:r>
            <w:proofErr w:type="spellEnd"/>
            <w:r>
              <w:rPr>
                <w:rFonts w:ascii="Arial" w:eastAsia="굴림체" w:hAnsi="Arial" w:cs="Arial"/>
                <w:szCs w:val="20"/>
              </w:rPr>
              <w:t xml:space="preserve"> value</w:t>
            </w:r>
          </w:p>
        </w:tc>
        <w:tc>
          <w:tcPr>
            <w:tcW w:w="2901" w:type="dxa"/>
            <w:shd w:val="clear" w:color="auto" w:fill="auto"/>
          </w:tcPr>
          <w:p w14:paraId="634962EC" w14:textId="0FF0F3E6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 value</w:t>
            </w:r>
          </w:p>
        </w:tc>
      </w:tr>
      <w:tr w:rsidR="00C51FE8" w:rsidRPr="008C5AF9" w14:paraId="32BA6114" w14:textId="77777777" w:rsidTr="00B93C13">
        <w:tc>
          <w:tcPr>
            <w:tcW w:w="2900" w:type="dxa"/>
            <w:vMerge/>
            <w:shd w:val="clear" w:color="auto" w:fill="auto"/>
          </w:tcPr>
          <w:p w14:paraId="66D6A2E5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5334228D" w14:textId="70BD07FC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square wave</w:t>
            </w:r>
          </w:p>
        </w:tc>
        <w:tc>
          <w:tcPr>
            <w:tcW w:w="2901" w:type="dxa"/>
            <w:shd w:val="clear" w:color="auto" w:fill="auto"/>
          </w:tcPr>
          <w:p w14:paraId="121E62A0" w14:textId="4C7BA0DB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proofErr w:type="spellStart"/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aplitude</w:t>
            </w:r>
            <w:proofErr w:type="spellEnd"/>
            <w:r>
              <w:rPr>
                <w:rFonts w:ascii="Arial" w:eastAsia="굴림체" w:hAnsi="Arial" w:cs="Arial"/>
                <w:szCs w:val="20"/>
              </w:rPr>
              <w:t xml:space="preserve"> of the square wave</w:t>
            </w:r>
          </w:p>
        </w:tc>
      </w:tr>
      <w:tr w:rsidR="00C51FE8" w:rsidRPr="008C5AF9" w14:paraId="7B15C2E1" w14:textId="77777777" w:rsidTr="00B93C13">
        <w:tc>
          <w:tcPr>
            <w:tcW w:w="2900" w:type="dxa"/>
            <w:shd w:val="clear" w:color="auto" w:fill="auto"/>
          </w:tcPr>
          <w:p w14:paraId="332B04A6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 Hz</w:t>
            </w:r>
          </w:p>
        </w:tc>
        <w:tc>
          <w:tcPr>
            <w:tcW w:w="2901" w:type="dxa"/>
            <w:shd w:val="clear" w:color="auto" w:fill="auto"/>
          </w:tcPr>
          <w:p w14:paraId="145E199E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7909768C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FE8" w:rsidRPr="008C5AF9" w14:paraId="5919A9A1" w14:textId="77777777" w:rsidTr="00B93C13">
        <w:tc>
          <w:tcPr>
            <w:tcW w:w="2900" w:type="dxa"/>
            <w:shd w:val="clear" w:color="auto" w:fill="auto"/>
          </w:tcPr>
          <w:p w14:paraId="0CE232D8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 Hz</w:t>
            </w:r>
          </w:p>
        </w:tc>
        <w:tc>
          <w:tcPr>
            <w:tcW w:w="2901" w:type="dxa"/>
            <w:shd w:val="clear" w:color="auto" w:fill="auto"/>
          </w:tcPr>
          <w:p w14:paraId="5CC53ABF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156B86A8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488D7415" w14:textId="77777777" w:rsidR="00C51FE8" w:rsidRPr="008C5AF9" w:rsidRDefault="00C51FE8" w:rsidP="00C51FE8">
      <w:pPr>
        <w:rPr>
          <w:rFonts w:ascii="Arial" w:eastAsia="굴림체" w:hAnsi="Arial" w:cs="Arial"/>
          <w:b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1"/>
        <w:gridCol w:w="2834"/>
        <w:gridCol w:w="2829"/>
      </w:tblGrid>
      <w:tr w:rsidR="00C51FE8" w:rsidRPr="008C5AF9" w14:paraId="5DA8B73A" w14:textId="77777777" w:rsidTr="00B93C13">
        <w:tc>
          <w:tcPr>
            <w:tcW w:w="2900" w:type="dxa"/>
            <w:vMerge w:val="restart"/>
            <w:shd w:val="clear" w:color="auto" w:fill="auto"/>
            <w:vAlign w:val="center"/>
          </w:tcPr>
          <w:p w14:paraId="75AB275C" w14:textId="0D602AF4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F</w:t>
            </w:r>
            <w:r>
              <w:rPr>
                <w:rFonts w:ascii="Arial" w:eastAsia="굴림체" w:hAnsi="Arial" w:cs="Arial"/>
                <w:szCs w:val="20"/>
              </w:rPr>
              <w:t>requency of the input sinusoidal wave</w:t>
            </w:r>
          </w:p>
        </w:tc>
        <w:tc>
          <w:tcPr>
            <w:tcW w:w="2901" w:type="dxa"/>
            <w:shd w:val="clear" w:color="auto" w:fill="auto"/>
          </w:tcPr>
          <w:p w14:paraId="4211FD8A" w14:textId="4AC3ADBC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C</w:t>
            </w:r>
            <w:r>
              <w:rPr>
                <w:rFonts w:ascii="Arial" w:eastAsia="굴림체" w:hAnsi="Arial" w:cs="Arial"/>
                <w:szCs w:val="20"/>
              </w:rPr>
              <w:t>alculated value</w:t>
            </w:r>
          </w:p>
        </w:tc>
        <w:tc>
          <w:tcPr>
            <w:tcW w:w="2901" w:type="dxa"/>
            <w:shd w:val="clear" w:color="auto" w:fill="auto"/>
          </w:tcPr>
          <w:p w14:paraId="4738808F" w14:textId="133D02E3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M</w:t>
            </w:r>
            <w:r>
              <w:rPr>
                <w:rFonts w:ascii="Arial" w:eastAsia="굴림체" w:hAnsi="Arial" w:cs="Arial"/>
                <w:szCs w:val="20"/>
              </w:rPr>
              <w:t>easured value</w:t>
            </w:r>
          </w:p>
        </w:tc>
      </w:tr>
      <w:tr w:rsidR="00C51FE8" w:rsidRPr="008C5AF9" w14:paraId="14E7C411" w14:textId="77777777" w:rsidTr="00B93C13">
        <w:tc>
          <w:tcPr>
            <w:tcW w:w="2900" w:type="dxa"/>
            <w:vMerge/>
            <w:shd w:val="clear" w:color="auto" w:fill="auto"/>
          </w:tcPr>
          <w:p w14:paraId="2C8A1EA3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49C622A3" w14:textId="01995B10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 xml:space="preserve">mplitude of the </w:t>
            </w:r>
            <w:proofErr w:type="spellStart"/>
            <w:r>
              <w:rPr>
                <w:rFonts w:ascii="Arial" w:eastAsia="굴림체" w:hAnsi="Arial" w:cs="Arial"/>
                <w:szCs w:val="20"/>
              </w:rPr>
              <w:t>sinusoiadal</w:t>
            </w:r>
            <w:proofErr w:type="spellEnd"/>
            <w:r>
              <w:rPr>
                <w:rFonts w:ascii="Arial" w:eastAsia="굴림체" w:hAnsi="Arial" w:cs="Arial"/>
                <w:szCs w:val="20"/>
              </w:rPr>
              <w:t xml:space="preserve"> wave</w:t>
            </w:r>
          </w:p>
        </w:tc>
        <w:tc>
          <w:tcPr>
            <w:tcW w:w="2901" w:type="dxa"/>
            <w:shd w:val="clear" w:color="auto" w:fill="auto"/>
          </w:tcPr>
          <w:p w14:paraId="512BB5BC" w14:textId="03D69BE6" w:rsidR="00C51FE8" w:rsidRPr="008C5AF9" w:rsidRDefault="00343626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sinusoidal wave</w:t>
            </w:r>
          </w:p>
        </w:tc>
      </w:tr>
      <w:tr w:rsidR="00C51FE8" w:rsidRPr="008C5AF9" w14:paraId="20CA7938" w14:textId="77777777" w:rsidTr="00B93C13">
        <w:tc>
          <w:tcPr>
            <w:tcW w:w="2900" w:type="dxa"/>
            <w:shd w:val="clear" w:color="auto" w:fill="auto"/>
          </w:tcPr>
          <w:p w14:paraId="1A5980B1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 Hz</w:t>
            </w:r>
          </w:p>
        </w:tc>
        <w:tc>
          <w:tcPr>
            <w:tcW w:w="2901" w:type="dxa"/>
            <w:shd w:val="clear" w:color="auto" w:fill="auto"/>
          </w:tcPr>
          <w:p w14:paraId="76AAC8D6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10E79EF9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C51FE8" w:rsidRPr="008C5AF9" w14:paraId="3BBF9318" w14:textId="77777777" w:rsidTr="00B93C13">
        <w:tc>
          <w:tcPr>
            <w:tcW w:w="2900" w:type="dxa"/>
            <w:shd w:val="clear" w:color="auto" w:fill="auto"/>
          </w:tcPr>
          <w:p w14:paraId="12992D1E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200 Hz</w:t>
            </w:r>
          </w:p>
        </w:tc>
        <w:tc>
          <w:tcPr>
            <w:tcW w:w="2901" w:type="dxa"/>
            <w:shd w:val="clear" w:color="auto" w:fill="auto"/>
          </w:tcPr>
          <w:p w14:paraId="19648E39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41B0EEA2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</w:tr>
      <w:tr w:rsidR="00C51FE8" w:rsidRPr="008C5AF9" w14:paraId="05D72A7E" w14:textId="77777777" w:rsidTr="00B93C13">
        <w:tc>
          <w:tcPr>
            <w:tcW w:w="2900" w:type="dxa"/>
            <w:shd w:val="clear" w:color="auto" w:fill="auto"/>
          </w:tcPr>
          <w:p w14:paraId="3F7ADC2E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00 Hz</w:t>
            </w:r>
          </w:p>
        </w:tc>
        <w:tc>
          <w:tcPr>
            <w:tcW w:w="2901" w:type="dxa"/>
            <w:shd w:val="clear" w:color="auto" w:fill="auto"/>
          </w:tcPr>
          <w:p w14:paraId="675DB018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10396B54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</w:tr>
      <w:tr w:rsidR="00C51FE8" w:rsidRPr="008C5AF9" w14:paraId="69CBCB71" w14:textId="77777777" w:rsidTr="00B93C13">
        <w:tc>
          <w:tcPr>
            <w:tcW w:w="2900" w:type="dxa"/>
            <w:shd w:val="clear" w:color="auto" w:fill="auto"/>
          </w:tcPr>
          <w:p w14:paraId="2A85E75C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600 Hz</w:t>
            </w:r>
          </w:p>
        </w:tc>
        <w:tc>
          <w:tcPr>
            <w:tcW w:w="2901" w:type="dxa"/>
            <w:shd w:val="clear" w:color="auto" w:fill="auto"/>
          </w:tcPr>
          <w:p w14:paraId="6E09881D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7EB7BC9D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</w:tr>
      <w:tr w:rsidR="00C51FE8" w:rsidRPr="008C5AF9" w14:paraId="11CE2054" w14:textId="77777777" w:rsidTr="00B93C13">
        <w:tc>
          <w:tcPr>
            <w:tcW w:w="2900" w:type="dxa"/>
            <w:shd w:val="clear" w:color="auto" w:fill="auto"/>
          </w:tcPr>
          <w:p w14:paraId="4A48AA5B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800 Hz</w:t>
            </w:r>
          </w:p>
        </w:tc>
        <w:tc>
          <w:tcPr>
            <w:tcW w:w="2901" w:type="dxa"/>
            <w:shd w:val="clear" w:color="auto" w:fill="auto"/>
          </w:tcPr>
          <w:p w14:paraId="60BC4C02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32BCD898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b/>
                <w:szCs w:val="20"/>
              </w:rPr>
            </w:pPr>
          </w:p>
        </w:tc>
      </w:tr>
      <w:tr w:rsidR="00C51FE8" w:rsidRPr="008C5AF9" w14:paraId="29FD67BD" w14:textId="77777777" w:rsidTr="00B93C13">
        <w:tc>
          <w:tcPr>
            <w:tcW w:w="2900" w:type="dxa"/>
            <w:shd w:val="clear" w:color="auto" w:fill="auto"/>
          </w:tcPr>
          <w:p w14:paraId="2BBAF994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000 Hz</w:t>
            </w:r>
          </w:p>
        </w:tc>
        <w:tc>
          <w:tcPr>
            <w:tcW w:w="2901" w:type="dxa"/>
            <w:shd w:val="clear" w:color="auto" w:fill="auto"/>
          </w:tcPr>
          <w:p w14:paraId="3F056C0C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2901" w:type="dxa"/>
            <w:shd w:val="clear" w:color="auto" w:fill="auto"/>
          </w:tcPr>
          <w:p w14:paraId="4E0ED490" w14:textId="77777777" w:rsidR="00C51FE8" w:rsidRPr="008C5AF9" w:rsidRDefault="00C51FE8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7AAAB120" w14:textId="77777777" w:rsidR="009B52AF" w:rsidRDefault="009B52AF" w:rsidP="00776B2D">
      <w:pPr>
        <w:rPr>
          <w:rFonts w:ascii="Arial" w:eastAsia="굴림체" w:hAnsi="Arial" w:cs="Arial"/>
          <w:b/>
          <w:bCs/>
          <w:sz w:val="24"/>
        </w:rPr>
      </w:pPr>
    </w:p>
    <w:p w14:paraId="792F467B" w14:textId="77777777" w:rsidR="009B52AF" w:rsidRDefault="009B52AF">
      <w:pPr>
        <w:widowControl/>
        <w:wordWrap/>
        <w:autoSpaceDE/>
        <w:autoSpaceDN/>
        <w:jc w:val="left"/>
        <w:rPr>
          <w:rFonts w:ascii="Arial" w:eastAsia="굴림체" w:hAnsi="Arial" w:cs="Arial"/>
          <w:b/>
          <w:bCs/>
          <w:sz w:val="24"/>
        </w:rPr>
      </w:pPr>
      <w:r>
        <w:rPr>
          <w:rFonts w:ascii="Arial" w:eastAsia="굴림체" w:hAnsi="Arial" w:cs="Arial"/>
          <w:b/>
          <w:bCs/>
          <w:sz w:val="24"/>
        </w:rPr>
        <w:br w:type="page"/>
      </w:r>
    </w:p>
    <w:p w14:paraId="798185D0" w14:textId="6259ECC8" w:rsidR="00776B2D" w:rsidRPr="008C5AF9" w:rsidRDefault="005F4741" w:rsidP="00776B2D">
      <w:pPr>
        <w:rPr>
          <w:rFonts w:ascii="Arial" w:eastAsia="굴림체" w:hAnsi="Arial" w:cs="Arial"/>
          <w:b/>
          <w:bCs/>
          <w:sz w:val="24"/>
        </w:rPr>
      </w:pPr>
      <w:r>
        <w:rPr>
          <w:rFonts w:ascii="Arial" w:eastAsia="굴림체" w:hAnsi="Arial" w:cs="Arial" w:hint="eastAsia"/>
          <w:b/>
          <w:bCs/>
          <w:sz w:val="24"/>
        </w:rPr>
        <w:lastRenderedPageBreak/>
        <w:t>L</w:t>
      </w:r>
      <w:r>
        <w:rPr>
          <w:rFonts w:ascii="Arial" w:eastAsia="굴림체" w:hAnsi="Arial" w:cs="Arial"/>
          <w:b/>
          <w:bCs/>
          <w:sz w:val="24"/>
        </w:rPr>
        <w:t>ab</w:t>
      </w:r>
      <w:r w:rsidR="007D6467" w:rsidRPr="008C5AF9">
        <w:rPr>
          <w:rFonts w:ascii="Arial" w:eastAsia="굴림체" w:hAnsi="Arial" w:cs="Arial"/>
          <w:b/>
          <w:bCs/>
          <w:sz w:val="24"/>
        </w:rPr>
        <w:t xml:space="preserve"> 12</w:t>
      </w:r>
      <w:r w:rsidR="00776B2D" w:rsidRPr="008C5AF9">
        <w:rPr>
          <w:rFonts w:ascii="Arial" w:eastAsia="굴림체" w:hAnsi="Arial" w:cs="Arial"/>
          <w:b/>
          <w:bCs/>
          <w:sz w:val="24"/>
        </w:rPr>
        <w:t>. Active Filter</w:t>
      </w:r>
    </w:p>
    <w:p w14:paraId="55E68B82" w14:textId="2DACD43F" w:rsidR="00776B2D" w:rsidRPr="008C5AF9" w:rsidRDefault="00776B2D" w:rsidP="00776B2D">
      <w:pPr>
        <w:numPr>
          <w:ilvl w:val="0"/>
          <w:numId w:val="1"/>
        </w:numPr>
        <w:rPr>
          <w:rFonts w:ascii="Arial" w:eastAsia="굴림체" w:hAnsi="Arial" w:cs="Arial"/>
          <w:b/>
          <w:sz w:val="24"/>
        </w:rPr>
      </w:pPr>
      <w:r w:rsidRPr="008C5AF9">
        <w:rPr>
          <w:rFonts w:ascii="Arial" w:eastAsia="굴림체" w:hAnsi="Arial" w:cs="Arial"/>
        </w:rPr>
        <w:br w:type="page"/>
      </w:r>
      <w:r w:rsidR="006F5A36" w:rsidRPr="006F5A36">
        <w:rPr>
          <w:rFonts w:ascii="Arial" w:eastAsia="굴림체" w:hAnsi="Arial" w:cs="Arial"/>
          <w:b/>
          <w:sz w:val="24"/>
        </w:rPr>
        <w:lastRenderedPageBreak/>
        <w:t>Review and Discussion of Experimental Results</w:t>
      </w:r>
    </w:p>
    <w:p w14:paraId="0882E0F5" w14:textId="77777777" w:rsidR="00776B2D" w:rsidRPr="008C5AF9" w:rsidRDefault="00776B2D" w:rsidP="00776B2D">
      <w:pPr>
        <w:rPr>
          <w:rFonts w:ascii="Arial" w:eastAsia="굴림체" w:hAnsi="Arial" w:cs="Arial"/>
          <w:b/>
          <w:sz w:val="24"/>
        </w:rPr>
      </w:pPr>
    </w:p>
    <w:p w14:paraId="1FFCCB9B" w14:textId="46F35AB9" w:rsidR="00776B2D" w:rsidRPr="008C5AF9" w:rsidRDefault="006F5A36" w:rsidP="00776B2D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A</w:t>
      </w:r>
      <w:r w:rsidR="00776B2D" w:rsidRPr="008C5AF9">
        <w:rPr>
          <w:rFonts w:ascii="Arial" w:eastAsia="굴림체" w:hAnsi="Arial" w:cs="Arial"/>
        </w:rPr>
        <w:t xml:space="preserve">. Active Band-Pass Filter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2"/>
        <w:gridCol w:w="1301"/>
        <w:gridCol w:w="1325"/>
        <w:gridCol w:w="1325"/>
        <w:gridCol w:w="1357"/>
        <w:gridCol w:w="1784"/>
      </w:tblGrid>
      <w:tr w:rsidR="0076531C" w:rsidRPr="008C5AF9" w14:paraId="1A510E9D" w14:textId="77777777" w:rsidTr="00B93C13">
        <w:tc>
          <w:tcPr>
            <w:tcW w:w="1438" w:type="dxa"/>
            <w:shd w:val="clear" w:color="auto" w:fill="auto"/>
            <w:vAlign w:val="center"/>
          </w:tcPr>
          <w:p w14:paraId="401BC06A" w14:textId="77777777" w:rsidR="00776B2D" w:rsidRPr="008C5AF9" w:rsidRDefault="00776B2D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77D81C23">
                <v:shape id="_x0000_i1747" type="#_x0000_t75" style="width:12pt;height:10.9pt" o:ole="">
                  <v:imagedata r:id="rId211" o:title=""/>
                </v:shape>
                <o:OLEObject Type="Embed" ProgID="Equation.DSMT4" ShapeID="_x0000_i1747" DrawAspect="Content" ObjectID="_1827740075" r:id="rId329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395" w:type="dxa"/>
            <w:shd w:val="clear" w:color="auto" w:fill="auto"/>
            <w:vAlign w:val="center"/>
          </w:tcPr>
          <w:p w14:paraId="03B18AD0" w14:textId="77777777" w:rsidR="00776B2D" w:rsidRPr="008C5AF9" w:rsidRDefault="00776B2D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38BC5530">
                <v:shape id="_x0000_i1748" type="#_x0000_t75" style="width:12pt;height:16.5pt" o:ole="">
                  <v:imagedata r:id="rId213" o:title=""/>
                </v:shape>
                <o:OLEObject Type="Embed" ProgID="Equation.DSMT4" ShapeID="_x0000_i1748" DrawAspect="Content" ObjectID="_1827740076" r:id="rId330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37ADA879" w14:textId="250545BC" w:rsidR="00776B2D" w:rsidRPr="008C5AF9" w:rsidRDefault="00510553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input sinusoidal wave</w:t>
            </w:r>
            <w:r w:rsidR="00776B2D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7C58C4A2" w14:textId="0E853F5A" w:rsidR="00776B2D" w:rsidRPr="008C5AF9" w:rsidRDefault="0076531C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output sinusoidal wave</w:t>
            </w:r>
            <w:r w:rsidR="00776B2D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09" w:type="dxa"/>
            <w:shd w:val="clear" w:color="auto" w:fill="auto"/>
            <w:vAlign w:val="center"/>
          </w:tcPr>
          <w:p w14:paraId="747C8611" w14:textId="77777777" w:rsidR="00776B2D" w:rsidRPr="008C5AF9" w:rsidRDefault="00776B2D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820" w:dyaOrig="400" w14:anchorId="2C1CF0A0">
                <v:shape id="_x0000_i1749" type="#_x0000_t75" style="width:40.9pt;height:19.9pt" o:ole="">
                  <v:imagedata r:id="rId331" o:title=""/>
                </v:shape>
                <o:OLEObject Type="Embed" ProgID="Equation.DSMT4" ShapeID="_x0000_i1749" DrawAspect="Content" ObjectID="_1827740077" r:id="rId332"/>
              </w:object>
            </w:r>
          </w:p>
        </w:tc>
        <w:tc>
          <w:tcPr>
            <w:tcW w:w="1756" w:type="dxa"/>
            <w:shd w:val="clear" w:color="auto" w:fill="auto"/>
            <w:vAlign w:val="center"/>
          </w:tcPr>
          <w:p w14:paraId="683026E5" w14:textId="77777777" w:rsidR="00776B2D" w:rsidRPr="008C5AF9" w:rsidRDefault="00776B2D" w:rsidP="00E3444E">
            <w:pPr>
              <w:spacing w:line="360" w:lineRule="exact"/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79" w:dyaOrig="400" w14:anchorId="6D47E9F6">
                <v:shape id="_x0000_i1750" type="#_x0000_t75" style="width:78.4pt;height:19.9pt" o:ole="">
                  <v:imagedata r:id="rId333" o:title=""/>
                </v:shape>
                <o:OLEObject Type="Embed" ProgID="Equation.DSMT4" ShapeID="_x0000_i1750" DrawAspect="Content" ObjectID="_1827740078" r:id="rId334"/>
              </w:object>
            </w:r>
          </w:p>
        </w:tc>
      </w:tr>
      <w:tr w:rsidR="0076531C" w:rsidRPr="008C5AF9" w14:paraId="2B5706F5" w14:textId="77777777" w:rsidTr="00B93C13">
        <w:tc>
          <w:tcPr>
            <w:tcW w:w="1438" w:type="dxa"/>
            <w:shd w:val="clear" w:color="auto" w:fill="auto"/>
          </w:tcPr>
          <w:p w14:paraId="32AA5455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7AE77946">
                <v:shape id="_x0000_i1751" type="#_x0000_t75" style="width:18pt;height:16.5pt" o:ole="">
                  <v:imagedata r:id="rId335" o:title=""/>
                </v:shape>
                <o:OLEObject Type="Embed" ProgID="Equation.DSMT4" ShapeID="_x0000_i1751" DrawAspect="Content" ObjectID="_1827740079" r:id="rId336"/>
              </w:object>
            </w:r>
          </w:p>
        </w:tc>
        <w:tc>
          <w:tcPr>
            <w:tcW w:w="1395" w:type="dxa"/>
            <w:shd w:val="clear" w:color="auto" w:fill="auto"/>
          </w:tcPr>
          <w:p w14:paraId="4B721CA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361" w:type="dxa"/>
            <w:shd w:val="clear" w:color="auto" w:fill="auto"/>
          </w:tcPr>
          <w:p w14:paraId="73C29326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A94208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6FAFA68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4094E66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1BCAD5E4" w14:textId="77777777" w:rsidTr="00B93C13">
        <w:tc>
          <w:tcPr>
            <w:tcW w:w="1438" w:type="dxa"/>
            <w:shd w:val="clear" w:color="auto" w:fill="auto"/>
          </w:tcPr>
          <w:p w14:paraId="44B2B82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60" w:dyaOrig="320" w14:anchorId="1D247CD3">
                <v:shape id="_x0000_i1752" type="#_x0000_t75" style="width:33pt;height:16.5pt" o:ole="">
                  <v:imagedata r:id="rId337" o:title=""/>
                </v:shape>
                <o:OLEObject Type="Embed" ProgID="Equation.DSMT4" ShapeID="_x0000_i1752" DrawAspect="Content" ObjectID="_1827740080" r:id="rId338"/>
              </w:object>
            </w:r>
          </w:p>
        </w:tc>
        <w:tc>
          <w:tcPr>
            <w:tcW w:w="1395" w:type="dxa"/>
            <w:shd w:val="clear" w:color="auto" w:fill="auto"/>
          </w:tcPr>
          <w:p w14:paraId="175061A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77.7</w:t>
            </w:r>
          </w:p>
        </w:tc>
        <w:tc>
          <w:tcPr>
            <w:tcW w:w="1361" w:type="dxa"/>
            <w:shd w:val="clear" w:color="auto" w:fill="auto"/>
          </w:tcPr>
          <w:p w14:paraId="01BF0C3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1943D3C6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5A20253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E40174E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395010C9" w14:textId="77777777" w:rsidTr="00B93C13">
        <w:tc>
          <w:tcPr>
            <w:tcW w:w="1438" w:type="dxa"/>
            <w:shd w:val="clear" w:color="auto" w:fill="auto"/>
          </w:tcPr>
          <w:p w14:paraId="4F7C5B6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1BD57103">
                <v:shape id="_x0000_i1753" type="#_x0000_t75" style="width:18pt;height:16.5pt" o:ole="">
                  <v:imagedata r:id="rId339" o:title=""/>
                </v:shape>
                <o:OLEObject Type="Embed" ProgID="Equation.DSMT4" ShapeID="_x0000_i1753" DrawAspect="Content" ObjectID="_1827740081" r:id="rId340"/>
              </w:object>
            </w:r>
          </w:p>
        </w:tc>
        <w:tc>
          <w:tcPr>
            <w:tcW w:w="1395" w:type="dxa"/>
            <w:shd w:val="clear" w:color="auto" w:fill="auto"/>
          </w:tcPr>
          <w:p w14:paraId="70CB548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 K</w:t>
            </w:r>
          </w:p>
        </w:tc>
        <w:tc>
          <w:tcPr>
            <w:tcW w:w="1361" w:type="dxa"/>
            <w:shd w:val="clear" w:color="auto" w:fill="auto"/>
          </w:tcPr>
          <w:p w14:paraId="4375F41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1F22E42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897DAC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4AFDA2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49525157" w14:textId="77777777" w:rsidTr="00B93C13">
        <w:tc>
          <w:tcPr>
            <w:tcW w:w="1438" w:type="dxa"/>
            <w:shd w:val="clear" w:color="auto" w:fill="auto"/>
          </w:tcPr>
          <w:p w14:paraId="4FA0BEF8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960" w:dyaOrig="320" w14:anchorId="665D4911">
                <v:shape id="_x0000_i1754" type="#_x0000_t75" style="width:48pt;height:16.5pt" o:ole="">
                  <v:imagedata r:id="rId341" o:title=""/>
                </v:shape>
                <o:OLEObject Type="Embed" ProgID="Equation.DSMT4" ShapeID="_x0000_i1754" DrawAspect="Content" ObjectID="_1827740082" r:id="rId342"/>
              </w:object>
            </w:r>
          </w:p>
        </w:tc>
        <w:tc>
          <w:tcPr>
            <w:tcW w:w="1395" w:type="dxa"/>
            <w:shd w:val="clear" w:color="auto" w:fill="auto"/>
          </w:tcPr>
          <w:p w14:paraId="64CB02A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5.03 K</w:t>
            </w:r>
          </w:p>
        </w:tc>
        <w:tc>
          <w:tcPr>
            <w:tcW w:w="1361" w:type="dxa"/>
            <w:shd w:val="clear" w:color="auto" w:fill="auto"/>
          </w:tcPr>
          <w:p w14:paraId="5B32140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B37AD2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1F9C19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3584F90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67541DFD" w14:textId="77777777" w:rsidTr="00B93C13">
        <w:tc>
          <w:tcPr>
            <w:tcW w:w="1438" w:type="dxa"/>
            <w:shd w:val="clear" w:color="auto" w:fill="auto"/>
          </w:tcPr>
          <w:p w14:paraId="7607619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23C90E3C">
                <v:shape id="_x0000_i1755" type="#_x0000_t75" style="width:18pt;height:16.5pt" o:ole="">
                  <v:imagedata r:id="rId343" o:title=""/>
                </v:shape>
                <o:OLEObject Type="Embed" ProgID="Equation.DSMT4" ShapeID="_x0000_i1755" DrawAspect="Content" ObjectID="_1827740083" r:id="rId344"/>
              </w:object>
            </w:r>
          </w:p>
        </w:tc>
        <w:tc>
          <w:tcPr>
            <w:tcW w:w="1395" w:type="dxa"/>
            <w:shd w:val="clear" w:color="auto" w:fill="auto"/>
          </w:tcPr>
          <w:p w14:paraId="1438397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 K</w:t>
            </w:r>
          </w:p>
        </w:tc>
        <w:tc>
          <w:tcPr>
            <w:tcW w:w="1361" w:type="dxa"/>
            <w:shd w:val="clear" w:color="auto" w:fill="auto"/>
          </w:tcPr>
          <w:p w14:paraId="4C01996B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74677C2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4111EB2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67775065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20F78FA6" w14:textId="77777777" w:rsidTr="00B93C13">
        <w:tc>
          <w:tcPr>
            <w:tcW w:w="1438" w:type="dxa"/>
            <w:shd w:val="clear" w:color="auto" w:fill="auto"/>
          </w:tcPr>
          <w:p w14:paraId="210F50F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60" w:dyaOrig="320" w14:anchorId="7333CD57">
                <v:shape id="_x0000_i1756" type="#_x0000_t75" style="width:33pt;height:16.5pt" o:ole="">
                  <v:imagedata r:id="rId345" o:title=""/>
                </v:shape>
                <o:OLEObject Type="Embed" ProgID="Equation.DSMT4" ShapeID="_x0000_i1756" DrawAspect="Content" ObjectID="_1827740084" r:id="rId346"/>
              </w:object>
            </w:r>
          </w:p>
        </w:tc>
        <w:tc>
          <w:tcPr>
            <w:tcW w:w="1395" w:type="dxa"/>
            <w:shd w:val="clear" w:color="auto" w:fill="auto"/>
          </w:tcPr>
          <w:p w14:paraId="63A12C2E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7.8 K</w:t>
            </w:r>
          </w:p>
        </w:tc>
        <w:tc>
          <w:tcPr>
            <w:tcW w:w="1361" w:type="dxa"/>
            <w:shd w:val="clear" w:color="auto" w:fill="auto"/>
          </w:tcPr>
          <w:p w14:paraId="3928B98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6A6146B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30E2541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75C1A58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6531C" w:rsidRPr="008C5AF9" w14:paraId="078E3E72" w14:textId="77777777" w:rsidTr="00B93C13">
        <w:tc>
          <w:tcPr>
            <w:tcW w:w="1438" w:type="dxa"/>
            <w:shd w:val="clear" w:color="auto" w:fill="auto"/>
          </w:tcPr>
          <w:p w14:paraId="544E8CEC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25596FA1">
                <v:shape id="_x0000_i1757" type="#_x0000_t75" style="width:18pt;height:16.5pt" o:ole="">
                  <v:imagedata r:id="rId347" o:title=""/>
                </v:shape>
                <o:OLEObject Type="Embed" ProgID="Equation.DSMT4" ShapeID="_x0000_i1757" DrawAspect="Content" ObjectID="_1827740085" r:id="rId348"/>
              </w:object>
            </w:r>
          </w:p>
        </w:tc>
        <w:tc>
          <w:tcPr>
            <w:tcW w:w="1395" w:type="dxa"/>
            <w:shd w:val="clear" w:color="auto" w:fill="auto"/>
          </w:tcPr>
          <w:p w14:paraId="64812DB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.2 K</w:t>
            </w:r>
          </w:p>
        </w:tc>
        <w:tc>
          <w:tcPr>
            <w:tcW w:w="1361" w:type="dxa"/>
            <w:shd w:val="clear" w:color="auto" w:fill="auto"/>
          </w:tcPr>
          <w:p w14:paraId="4AC3F2F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5A4BCE2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292FCC3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29BB0A7E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76FE5781" w14:textId="77777777" w:rsidR="00776B2D" w:rsidRPr="008C5AF9" w:rsidRDefault="00776B2D" w:rsidP="00776B2D">
      <w:pPr>
        <w:rPr>
          <w:rFonts w:ascii="Arial" w:eastAsia="굴림체" w:hAnsi="Arial" w:cs="Arial"/>
          <w:b/>
          <w:sz w:val="24"/>
        </w:rPr>
      </w:pPr>
    </w:p>
    <w:p w14:paraId="166FE3A1" w14:textId="7ECE3FBA" w:rsidR="00776B2D" w:rsidRPr="008C5AF9" w:rsidRDefault="0076531C" w:rsidP="00776B2D">
      <w:pPr>
        <w:rPr>
          <w:rFonts w:ascii="Arial" w:eastAsia="굴림체" w:hAnsi="Arial" w:cs="Arial"/>
        </w:rPr>
      </w:pPr>
      <w:r>
        <w:rPr>
          <w:rFonts w:ascii="Arial" w:eastAsia="굴림체" w:hAnsi="Arial" w:cs="Arial" w:hint="eastAsia"/>
        </w:rPr>
        <w:t>B</w:t>
      </w:r>
      <w:r w:rsidR="00776B2D" w:rsidRPr="008C5AF9">
        <w:rPr>
          <w:rFonts w:ascii="Arial" w:eastAsia="굴림체" w:hAnsi="Arial" w:cs="Arial"/>
        </w:rPr>
        <w:t xml:space="preserve">. Active Band-Reject Filter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2"/>
        <w:gridCol w:w="1309"/>
        <w:gridCol w:w="1329"/>
        <w:gridCol w:w="1329"/>
        <w:gridCol w:w="1361"/>
        <w:gridCol w:w="1784"/>
      </w:tblGrid>
      <w:tr w:rsidR="00776B2D" w:rsidRPr="008C5AF9" w14:paraId="2ED1E2A6" w14:textId="77777777" w:rsidTr="00B93C13">
        <w:tc>
          <w:tcPr>
            <w:tcW w:w="1438" w:type="dxa"/>
            <w:shd w:val="clear" w:color="auto" w:fill="auto"/>
            <w:vAlign w:val="center"/>
          </w:tcPr>
          <w:p w14:paraId="5D7C636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240" w:dyaOrig="220" w14:anchorId="731C320D">
                <v:shape id="_x0000_i1758" type="#_x0000_t75" style="width:12pt;height:10.9pt" o:ole="">
                  <v:imagedata r:id="rId211" o:title=""/>
                </v:shape>
                <o:OLEObject Type="Embed" ProgID="Equation.DSMT4" ShapeID="_x0000_i1758" DrawAspect="Content" ObjectID="_1827740086" r:id="rId349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rad/sec)</w:t>
            </w:r>
          </w:p>
        </w:tc>
        <w:tc>
          <w:tcPr>
            <w:tcW w:w="1395" w:type="dxa"/>
            <w:shd w:val="clear" w:color="auto" w:fill="auto"/>
            <w:vAlign w:val="center"/>
          </w:tcPr>
          <w:p w14:paraId="07FDCD3F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0"/>
                <w:szCs w:val="20"/>
              </w:rPr>
              <w:object w:dxaOrig="240" w:dyaOrig="320" w14:anchorId="1BB91044">
                <v:shape id="_x0000_i1759" type="#_x0000_t75" style="width:12pt;height:16.5pt" o:ole="">
                  <v:imagedata r:id="rId213" o:title=""/>
                </v:shape>
                <o:OLEObject Type="Embed" ProgID="Equation.DSMT4" ShapeID="_x0000_i1759" DrawAspect="Content" ObjectID="_1827740087" r:id="rId350"/>
              </w:object>
            </w:r>
            <w:r w:rsidRPr="008C5AF9">
              <w:rPr>
                <w:rFonts w:ascii="Arial" w:eastAsia="굴림체" w:hAnsi="Arial" w:cs="Arial"/>
                <w:szCs w:val="20"/>
              </w:rPr>
              <w:t>(Hz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682925A4" w14:textId="19E3B825" w:rsidR="00776B2D" w:rsidRPr="008C5AF9" w:rsidRDefault="007653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input sinusoidal wave</w:t>
            </w:r>
            <w:r w:rsidR="00776B2D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361" w:type="dxa"/>
            <w:shd w:val="clear" w:color="auto" w:fill="auto"/>
            <w:vAlign w:val="center"/>
          </w:tcPr>
          <w:p w14:paraId="00BAC19A" w14:textId="45D7A47E" w:rsidR="00776B2D" w:rsidRPr="008C5AF9" w:rsidRDefault="0076531C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>
              <w:rPr>
                <w:rFonts w:ascii="Arial" w:eastAsia="굴림체" w:hAnsi="Arial" w:cs="Arial" w:hint="eastAsia"/>
                <w:szCs w:val="20"/>
              </w:rPr>
              <w:t>A</w:t>
            </w:r>
            <w:r>
              <w:rPr>
                <w:rFonts w:ascii="Arial" w:eastAsia="굴림체" w:hAnsi="Arial" w:cs="Arial"/>
                <w:szCs w:val="20"/>
              </w:rPr>
              <w:t>mplitude of the output sinusoidal wave</w:t>
            </w:r>
            <w:r w:rsidR="00776B2D" w:rsidRPr="008C5AF9">
              <w:rPr>
                <w:rFonts w:ascii="Arial" w:eastAsia="굴림체" w:hAnsi="Arial" w:cs="Arial"/>
                <w:szCs w:val="20"/>
              </w:rPr>
              <w:t>(V)</w:t>
            </w:r>
          </w:p>
        </w:tc>
        <w:tc>
          <w:tcPr>
            <w:tcW w:w="1409" w:type="dxa"/>
            <w:shd w:val="clear" w:color="auto" w:fill="auto"/>
            <w:vAlign w:val="center"/>
          </w:tcPr>
          <w:p w14:paraId="17A1F3DC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820" w:dyaOrig="400" w14:anchorId="25B1B7C7">
                <v:shape id="_x0000_i1760" type="#_x0000_t75" style="width:40.9pt;height:19.9pt" o:ole="">
                  <v:imagedata r:id="rId331" o:title=""/>
                </v:shape>
                <o:OLEObject Type="Embed" ProgID="Equation.DSMT4" ShapeID="_x0000_i1760" DrawAspect="Content" ObjectID="_1827740088" r:id="rId351"/>
              </w:object>
            </w:r>
          </w:p>
        </w:tc>
        <w:tc>
          <w:tcPr>
            <w:tcW w:w="1756" w:type="dxa"/>
            <w:shd w:val="clear" w:color="auto" w:fill="auto"/>
            <w:vAlign w:val="center"/>
          </w:tcPr>
          <w:p w14:paraId="3B14FA4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14"/>
                <w:szCs w:val="20"/>
              </w:rPr>
              <w:object w:dxaOrig="1579" w:dyaOrig="400" w14:anchorId="2DE4142D">
                <v:shape id="_x0000_i1761" type="#_x0000_t75" style="width:78.4pt;height:19.9pt" o:ole="">
                  <v:imagedata r:id="rId333" o:title=""/>
                </v:shape>
                <o:OLEObject Type="Embed" ProgID="Equation.DSMT4" ShapeID="_x0000_i1761" DrawAspect="Content" ObjectID="_1827740089" r:id="rId352"/>
              </w:object>
            </w:r>
          </w:p>
        </w:tc>
      </w:tr>
      <w:tr w:rsidR="00776B2D" w:rsidRPr="008C5AF9" w14:paraId="63303370" w14:textId="77777777" w:rsidTr="00B93C13">
        <w:tc>
          <w:tcPr>
            <w:tcW w:w="1438" w:type="dxa"/>
            <w:shd w:val="clear" w:color="auto" w:fill="auto"/>
          </w:tcPr>
          <w:p w14:paraId="44F0D7A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21E6D5BF">
                <v:shape id="_x0000_i1762" type="#_x0000_t75" style="width:18pt;height:16.5pt" o:ole="">
                  <v:imagedata r:id="rId353" o:title=""/>
                </v:shape>
                <o:OLEObject Type="Embed" ProgID="Equation.DSMT4" ShapeID="_x0000_i1762" DrawAspect="Content" ObjectID="_1827740090" r:id="rId354"/>
              </w:object>
            </w:r>
          </w:p>
        </w:tc>
        <w:tc>
          <w:tcPr>
            <w:tcW w:w="1395" w:type="dxa"/>
            <w:shd w:val="clear" w:color="auto" w:fill="auto"/>
          </w:tcPr>
          <w:p w14:paraId="668E7B08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</w:t>
            </w:r>
          </w:p>
        </w:tc>
        <w:tc>
          <w:tcPr>
            <w:tcW w:w="1361" w:type="dxa"/>
            <w:shd w:val="clear" w:color="auto" w:fill="auto"/>
          </w:tcPr>
          <w:p w14:paraId="0312DFC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062001DB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4F3EE4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6D07E6D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72545D3E" w14:textId="77777777" w:rsidTr="00B93C13">
        <w:tc>
          <w:tcPr>
            <w:tcW w:w="1438" w:type="dxa"/>
            <w:shd w:val="clear" w:color="auto" w:fill="auto"/>
          </w:tcPr>
          <w:p w14:paraId="4B324A0C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2FA2BA3C">
                <v:shape id="_x0000_i1763" type="#_x0000_t75" style="width:18pt;height:16.5pt" o:ole="">
                  <v:imagedata r:id="rId355" o:title=""/>
                </v:shape>
                <o:OLEObject Type="Embed" ProgID="Equation.DSMT4" ShapeID="_x0000_i1763" DrawAspect="Content" ObjectID="_1827740091" r:id="rId356"/>
              </w:object>
            </w:r>
          </w:p>
        </w:tc>
        <w:tc>
          <w:tcPr>
            <w:tcW w:w="1395" w:type="dxa"/>
            <w:shd w:val="clear" w:color="auto" w:fill="auto"/>
          </w:tcPr>
          <w:p w14:paraId="634F7996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</w:t>
            </w:r>
          </w:p>
        </w:tc>
        <w:tc>
          <w:tcPr>
            <w:tcW w:w="1361" w:type="dxa"/>
            <w:shd w:val="clear" w:color="auto" w:fill="auto"/>
          </w:tcPr>
          <w:p w14:paraId="7AF8576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43E7B3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0C0AA536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0F70B82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03C1BC3D" w14:textId="77777777" w:rsidTr="00B93C13">
        <w:tc>
          <w:tcPr>
            <w:tcW w:w="1438" w:type="dxa"/>
            <w:shd w:val="clear" w:color="auto" w:fill="auto"/>
          </w:tcPr>
          <w:p w14:paraId="298A078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60" w:dyaOrig="320" w14:anchorId="10CF4BF8">
                <v:shape id="_x0000_i1764" type="#_x0000_t75" style="width:33pt;height:16.5pt" o:ole="">
                  <v:imagedata r:id="rId357" o:title=""/>
                </v:shape>
                <o:OLEObject Type="Embed" ProgID="Equation.DSMT4" ShapeID="_x0000_i1764" DrawAspect="Content" ObjectID="_1827740092" r:id="rId358"/>
              </w:object>
            </w:r>
          </w:p>
        </w:tc>
        <w:tc>
          <w:tcPr>
            <w:tcW w:w="1395" w:type="dxa"/>
            <w:shd w:val="clear" w:color="auto" w:fill="auto"/>
          </w:tcPr>
          <w:p w14:paraId="2F4F0D5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78</w:t>
            </w:r>
          </w:p>
        </w:tc>
        <w:tc>
          <w:tcPr>
            <w:tcW w:w="1361" w:type="dxa"/>
            <w:shd w:val="clear" w:color="auto" w:fill="auto"/>
          </w:tcPr>
          <w:p w14:paraId="06BEEFBD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65FFDD2E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23D51E68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41FC367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4798A9BA" w14:textId="77777777" w:rsidTr="00B93C13">
        <w:tc>
          <w:tcPr>
            <w:tcW w:w="1438" w:type="dxa"/>
            <w:shd w:val="clear" w:color="auto" w:fill="auto"/>
          </w:tcPr>
          <w:p w14:paraId="3A5F173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7BA21719">
                <v:shape id="_x0000_i1765" type="#_x0000_t75" style="width:18pt;height:16.5pt" o:ole="">
                  <v:imagedata r:id="rId359" o:title=""/>
                </v:shape>
                <o:OLEObject Type="Embed" ProgID="Equation.DSMT4" ShapeID="_x0000_i1765" DrawAspect="Content" ObjectID="_1827740093" r:id="rId360"/>
              </w:object>
            </w:r>
          </w:p>
        </w:tc>
        <w:tc>
          <w:tcPr>
            <w:tcW w:w="1395" w:type="dxa"/>
            <w:shd w:val="clear" w:color="auto" w:fill="auto"/>
          </w:tcPr>
          <w:p w14:paraId="6D09CB5A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.59 K</w:t>
            </w:r>
          </w:p>
        </w:tc>
        <w:tc>
          <w:tcPr>
            <w:tcW w:w="1361" w:type="dxa"/>
            <w:shd w:val="clear" w:color="auto" w:fill="auto"/>
          </w:tcPr>
          <w:p w14:paraId="2BCB350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DBD4433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50EE346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5D5CAE5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470D4D69" w14:textId="77777777" w:rsidTr="00B93C13">
        <w:tc>
          <w:tcPr>
            <w:tcW w:w="1438" w:type="dxa"/>
            <w:shd w:val="clear" w:color="auto" w:fill="auto"/>
          </w:tcPr>
          <w:p w14:paraId="46B41CE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660" w:dyaOrig="320" w14:anchorId="145D0828">
                <v:shape id="_x0000_i1766" type="#_x0000_t75" style="width:33pt;height:16.5pt" o:ole="">
                  <v:imagedata r:id="rId361" o:title=""/>
                </v:shape>
                <o:OLEObject Type="Embed" ProgID="Equation.DSMT4" ShapeID="_x0000_i1766" DrawAspect="Content" ObjectID="_1827740094" r:id="rId362"/>
              </w:object>
            </w:r>
          </w:p>
        </w:tc>
        <w:tc>
          <w:tcPr>
            <w:tcW w:w="1395" w:type="dxa"/>
            <w:shd w:val="clear" w:color="auto" w:fill="auto"/>
          </w:tcPr>
          <w:p w14:paraId="06C5F668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4.78 K</w:t>
            </w:r>
          </w:p>
        </w:tc>
        <w:tc>
          <w:tcPr>
            <w:tcW w:w="1361" w:type="dxa"/>
            <w:shd w:val="clear" w:color="auto" w:fill="auto"/>
          </w:tcPr>
          <w:p w14:paraId="738AAC8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2A08979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26AC8E0B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44D1FE15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4EF48219" w14:textId="77777777" w:rsidTr="00B93C13">
        <w:tc>
          <w:tcPr>
            <w:tcW w:w="1438" w:type="dxa"/>
            <w:shd w:val="clear" w:color="auto" w:fill="auto"/>
          </w:tcPr>
          <w:p w14:paraId="645F908E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500E9390">
                <v:shape id="_x0000_i1767" type="#_x0000_t75" style="width:18pt;height:16.5pt" o:ole="">
                  <v:imagedata r:id="rId363" o:title=""/>
                </v:shape>
                <o:OLEObject Type="Embed" ProgID="Equation.DSMT4" ShapeID="_x0000_i1767" DrawAspect="Content" ObjectID="_1827740095" r:id="rId364"/>
              </w:object>
            </w:r>
          </w:p>
        </w:tc>
        <w:tc>
          <w:tcPr>
            <w:tcW w:w="1395" w:type="dxa"/>
            <w:shd w:val="clear" w:color="auto" w:fill="auto"/>
          </w:tcPr>
          <w:p w14:paraId="41398881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.9 K</w:t>
            </w:r>
          </w:p>
        </w:tc>
        <w:tc>
          <w:tcPr>
            <w:tcW w:w="1361" w:type="dxa"/>
            <w:shd w:val="clear" w:color="auto" w:fill="auto"/>
          </w:tcPr>
          <w:p w14:paraId="57368C7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62B67AC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0D91192F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27FE15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  <w:tr w:rsidR="00776B2D" w:rsidRPr="008C5AF9" w14:paraId="0CBAD2C6" w14:textId="77777777" w:rsidTr="00B93C13">
        <w:tc>
          <w:tcPr>
            <w:tcW w:w="1438" w:type="dxa"/>
            <w:shd w:val="clear" w:color="auto" w:fill="auto"/>
          </w:tcPr>
          <w:p w14:paraId="152FDB7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position w:val="-6"/>
                <w:szCs w:val="20"/>
              </w:rPr>
              <w:object w:dxaOrig="360" w:dyaOrig="320" w14:anchorId="5A3FDB85">
                <v:shape id="_x0000_i1768" type="#_x0000_t75" style="width:18pt;height:16.5pt" o:ole="">
                  <v:imagedata r:id="rId365" o:title=""/>
                </v:shape>
                <o:OLEObject Type="Embed" ProgID="Equation.DSMT4" ShapeID="_x0000_i1768" DrawAspect="Content" ObjectID="_1827740096" r:id="rId366"/>
              </w:object>
            </w:r>
          </w:p>
        </w:tc>
        <w:tc>
          <w:tcPr>
            <w:tcW w:w="1395" w:type="dxa"/>
            <w:shd w:val="clear" w:color="auto" w:fill="auto"/>
          </w:tcPr>
          <w:p w14:paraId="68032AA9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  <w:r w:rsidRPr="008C5AF9">
              <w:rPr>
                <w:rFonts w:ascii="Arial" w:eastAsia="굴림체" w:hAnsi="Arial" w:cs="Arial"/>
                <w:szCs w:val="20"/>
              </w:rPr>
              <w:t>159.2 K</w:t>
            </w:r>
          </w:p>
        </w:tc>
        <w:tc>
          <w:tcPr>
            <w:tcW w:w="1361" w:type="dxa"/>
            <w:shd w:val="clear" w:color="auto" w:fill="auto"/>
          </w:tcPr>
          <w:p w14:paraId="5C888BB4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361" w:type="dxa"/>
            <w:shd w:val="clear" w:color="auto" w:fill="auto"/>
          </w:tcPr>
          <w:p w14:paraId="7D647152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409" w:type="dxa"/>
            <w:shd w:val="clear" w:color="auto" w:fill="auto"/>
          </w:tcPr>
          <w:p w14:paraId="115C5D70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  <w:tc>
          <w:tcPr>
            <w:tcW w:w="1756" w:type="dxa"/>
            <w:shd w:val="clear" w:color="auto" w:fill="auto"/>
          </w:tcPr>
          <w:p w14:paraId="1F7954E7" w14:textId="77777777" w:rsidR="00776B2D" w:rsidRPr="008C5AF9" w:rsidRDefault="00776B2D" w:rsidP="00B93C13">
            <w:pPr>
              <w:jc w:val="center"/>
              <w:rPr>
                <w:rFonts w:ascii="Arial" w:eastAsia="굴림체" w:hAnsi="Arial" w:cs="Arial"/>
                <w:szCs w:val="20"/>
              </w:rPr>
            </w:pPr>
          </w:p>
        </w:tc>
      </w:tr>
    </w:tbl>
    <w:p w14:paraId="7634B9E3" w14:textId="77777777" w:rsidR="00776B2D" w:rsidRPr="008C5AF9" w:rsidRDefault="00776B2D" w:rsidP="00776B2D">
      <w:pPr>
        <w:rPr>
          <w:rFonts w:ascii="Arial" w:eastAsia="굴림체" w:hAnsi="Arial" w:cs="Arial"/>
        </w:rPr>
      </w:pPr>
    </w:p>
    <w:p w14:paraId="296392E9" w14:textId="466765E3" w:rsidR="002165E1" w:rsidRPr="008C5AF9" w:rsidRDefault="002165E1" w:rsidP="005714CA">
      <w:pPr>
        <w:rPr>
          <w:rFonts w:ascii="Arial" w:eastAsia="굴림체" w:hAnsi="Arial" w:cs="Arial"/>
        </w:rPr>
      </w:pPr>
    </w:p>
    <w:sectPr w:rsidR="002165E1" w:rsidRPr="008C5AF9">
      <w:footerReference w:type="default" r:id="rId367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C5CA98" w14:textId="77777777" w:rsidR="0011627E" w:rsidRDefault="0011627E" w:rsidP="00244FDC">
      <w:r>
        <w:separator/>
      </w:r>
    </w:p>
  </w:endnote>
  <w:endnote w:type="continuationSeparator" w:id="0">
    <w:p w14:paraId="6A9C5BE8" w14:textId="77777777" w:rsidR="0011627E" w:rsidRDefault="0011627E" w:rsidP="00244F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굴림체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3811E5" w14:textId="77777777" w:rsidR="001C5205" w:rsidRPr="0029046C" w:rsidRDefault="001C5205">
    <w:pPr>
      <w:pStyle w:val="a5"/>
      <w:jc w:val="right"/>
      <w:rPr>
        <w:rFonts w:ascii="굴림" w:eastAsia="굴림" w:hAnsi="굴림"/>
      </w:rPr>
    </w:pPr>
    <w:r w:rsidRPr="0029046C">
      <w:rPr>
        <w:rFonts w:ascii="굴림" w:eastAsia="굴림" w:hAnsi="굴림"/>
      </w:rPr>
      <w:fldChar w:fldCharType="begin"/>
    </w:r>
    <w:r w:rsidRPr="0029046C">
      <w:rPr>
        <w:rFonts w:ascii="굴림" w:eastAsia="굴림" w:hAnsi="굴림"/>
      </w:rPr>
      <w:instrText>PAGE   \* MERGEFORMAT</w:instrText>
    </w:r>
    <w:r w:rsidRPr="0029046C">
      <w:rPr>
        <w:rFonts w:ascii="굴림" w:eastAsia="굴림" w:hAnsi="굴림"/>
      </w:rPr>
      <w:fldChar w:fldCharType="separate"/>
    </w:r>
    <w:r w:rsidR="00862A17" w:rsidRPr="00862A17">
      <w:rPr>
        <w:rFonts w:ascii="굴림" w:eastAsia="굴림" w:hAnsi="굴림"/>
        <w:noProof/>
        <w:lang w:val="ko-KR"/>
      </w:rPr>
      <w:t>33</w:t>
    </w:r>
    <w:r w:rsidRPr="0029046C">
      <w:rPr>
        <w:rFonts w:ascii="굴림" w:eastAsia="굴림" w:hAnsi="굴림"/>
      </w:rPr>
      <w:fldChar w:fldCharType="end"/>
    </w:r>
  </w:p>
  <w:p w14:paraId="381357F5" w14:textId="77777777" w:rsidR="001C5205" w:rsidRDefault="001C52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CF1F23" w14:textId="77777777" w:rsidR="0011627E" w:rsidRDefault="0011627E" w:rsidP="00244FDC">
      <w:r>
        <w:separator/>
      </w:r>
    </w:p>
  </w:footnote>
  <w:footnote w:type="continuationSeparator" w:id="0">
    <w:p w14:paraId="7C0F0505" w14:textId="77777777" w:rsidR="0011627E" w:rsidRDefault="0011627E" w:rsidP="00244F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3081B"/>
    <w:multiLevelType w:val="hybridMultilevel"/>
    <w:tmpl w:val="E8E8A350"/>
    <w:lvl w:ilvl="0" w:tplc="3B3A9E36">
      <w:start w:val="1"/>
      <w:numFmt w:val="ganada"/>
      <w:lvlText w:val="%1.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" w15:restartNumberingAfterBreak="0">
    <w:nsid w:val="203D0809"/>
    <w:multiLevelType w:val="hybridMultilevel"/>
    <w:tmpl w:val="8F2E54C0"/>
    <w:lvl w:ilvl="0" w:tplc="876002C4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216B42F5"/>
    <w:multiLevelType w:val="hybridMultilevel"/>
    <w:tmpl w:val="E592CABA"/>
    <w:lvl w:ilvl="0" w:tplc="6C3A590E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21B5472B"/>
    <w:multiLevelType w:val="hybridMultilevel"/>
    <w:tmpl w:val="924CE4F8"/>
    <w:lvl w:ilvl="0" w:tplc="04090003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24A32EA0"/>
    <w:multiLevelType w:val="multilevel"/>
    <w:tmpl w:val="F16E93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254E5679"/>
    <w:multiLevelType w:val="hybridMultilevel"/>
    <w:tmpl w:val="648832DA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 w15:restartNumberingAfterBreak="0">
    <w:nsid w:val="25BA08B1"/>
    <w:multiLevelType w:val="hybridMultilevel"/>
    <w:tmpl w:val="1DAEDF9C"/>
    <w:lvl w:ilvl="0" w:tplc="7226B466">
      <w:start w:val="5"/>
      <w:numFmt w:val="bullet"/>
      <w:lvlText w:val="-"/>
      <w:lvlJc w:val="left"/>
      <w:pPr>
        <w:ind w:left="1160" w:hanging="360"/>
      </w:pPr>
      <w:rPr>
        <w:rFonts w:ascii="굴림" w:eastAsia="굴림" w:hAnsi="굴림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6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00"/>
      </w:pPr>
      <w:rPr>
        <w:rFonts w:ascii="Wingdings" w:hAnsi="Wingdings" w:hint="default"/>
      </w:rPr>
    </w:lvl>
  </w:abstractNum>
  <w:abstractNum w:abstractNumId="7" w15:restartNumberingAfterBreak="0">
    <w:nsid w:val="29136C29"/>
    <w:multiLevelType w:val="hybridMultilevel"/>
    <w:tmpl w:val="D83020E6"/>
    <w:lvl w:ilvl="0" w:tplc="B9B6286A">
      <w:start w:val="1"/>
      <w:numFmt w:val="decimal"/>
      <w:lvlText w:val="(%1)"/>
      <w:lvlJc w:val="left"/>
      <w:pPr>
        <w:tabs>
          <w:tab w:val="num" w:pos="775"/>
        </w:tabs>
        <w:ind w:left="775" w:hanging="375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8" w15:restartNumberingAfterBreak="0">
    <w:nsid w:val="30DB7258"/>
    <w:multiLevelType w:val="hybridMultilevel"/>
    <w:tmpl w:val="4ECC4A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 w15:restartNumberingAfterBreak="0">
    <w:nsid w:val="39BA50DD"/>
    <w:multiLevelType w:val="hybridMultilevel"/>
    <w:tmpl w:val="C13494A0"/>
    <w:lvl w:ilvl="0" w:tplc="8658590E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 w15:restartNumberingAfterBreak="0">
    <w:nsid w:val="4FBC2CD8"/>
    <w:multiLevelType w:val="hybridMultilevel"/>
    <w:tmpl w:val="1F123780"/>
    <w:lvl w:ilvl="0" w:tplc="09069CC0">
      <w:start w:val="4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1" w15:restartNumberingAfterBreak="0">
    <w:nsid w:val="5F0F7B69"/>
    <w:multiLevelType w:val="hybridMultilevel"/>
    <w:tmpl w:val="67F463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5F7312C3"/>
    <w:multiLevelType w:val="hybridMultilevel"/>
    <w:tmpl w:val="98AEF390"/>
    <w:lvl w:ilvl="0" w:tplc="AB961518">
      <w:start w:val="1"/>
      <w:numFmt w:val="decimal"/>
      <w:lvlText w:val="(%1)"/>
      <w:lvlJc w:val="left"/>
      <w:pPr>
        <w:ind w:left="775" w:hanging="375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68F95791"/>
    <w:multiLevelType w:val="hybridMultilevel"/>
    <w:tmpl w:val="5BA89E5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4" w15:restartNumberingAfterBreak="0">
    <w:nsid w:val="6950602D"/>
    <w:multiLevelType w:val="hybridMultilevel"/>
    <w:tmpl w:val="E56CE1F4"/>
    <w:lvl w:ilvl="0" w:tplc="830A8AF2">
      <w:start w:val="1"/>
      <w:numFmt w:val="ganada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 w15:restartNumberingAfterBreak="0">
    <w:nsid w:val="6CB370DE"/>
    <w:multiLevelType w:val="hybridMultilevel"/>
    <w:tmpl w:val="31B2FD7A"/>
    <w:lvl w:ilvl="0" w:tplc="25E884EE">
      <w:start w:val="1"/>
      <w:numFmt w:val="ganada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75616D6E"/>
    <w:multiLevelType w:val="hybridMultilevel"/>
    <w:tmpl w:val="B6B4B71C"/>
    <w:lvl w:ilvl="0" w:tplc="E60CEF30">
      <w:start w:val="1"/>
      <w:numFmt w:val="decimal"/>
      <w:lvlText w:val="(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17" w15:restartNumberingAfterBreak="0">
    <w:nsid w:val="75F62F78"/>
    <w:multiLevelType w:val="hybridMultilevel"/>
    <w:tmpl w:val="70F617BC"/>
    <w:lvl w:ilvl="0" w:tplc="04090003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8" w15:restartNumberingAfterBreak="0">
    <w:nsid w:val="7692103A"/>
    <w:multiLevelType w:val="hybridMultilevel"/>
    <w:tmpl w:val="68B2E36E"/>
    <w:lvl w:ilvl="0" w:tplc="04090001">
      <w:start w:val="1"/>
      <w:numFmt w:val="bullet"/>
      <w:lvlText w:val=""/>
      <w:lvlJc w:val="left"/>
      <w:pPr>
        <w:tabs>
          <w:tab w:val="num" w:pos="800"/>
        </w:tabs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00"/>
        </w:tabs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00"/>
        </w:tabs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00"/>
        </w:tabs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00"/>
        </w:tabs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600"/>
        </w:tabs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00"/>
        </w:tabs>
        <w:ind w:left="4000" w:hanging="400"/>
      </w:pPr>
      <w:rPr>
        <w:rFonts w:ascii="Wingdings" w:hAnsi="Wingdings" w:hint="default"/>
      </w:rPr>
    </w:lvl>
  </w:abstractNum>
  <w:abstractNum w:abstractNumId="19" w15:restartNumberingAfterBreak="0">
    <w:nsid w:val="79FC7CC5"/>
    <w:multiLevelType w:val="hybridMultilevel"/>
    <w:tmpl w:val="ECDC312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0" w15:restartNumberingAfterBreak="0">
    <w:nsid w:val="7B4432EB"/>
    <w:multiLevelType w:val="hybridMultilevel"/>
    <w:tmpl w:val="4CB65AA4"/>
    <w:lvl w:ilvl="0" w:tplc="04090003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1" w15:restartNumberingAfterBreak="0">
    <w:nsid w:val="7E7D6880"/>
    <w:multiLevelType w:val="hybridMultilevel"/>
    <w:tmpl w:val="AAE6B934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5"/>
  </w:num>
  <w:num w:numId="5">
    <w:abstractNumId w:val="15"/>
  </w:num>
  <w:num w:numId="6">
    <w:abstractNumId w:val="14"/>
  </w:num>
  <w:num w:numId="7">
    <w:abstractNumId w:val="9"/>
  </w:num>
  <w:num w:numId="8">
    <w:abstractNumId w:val="12"/>
  </w:num>
  <w:num w:numId="9">
    <w:abstractNumId w:val="13"/>
  </w:num>
  <w:num w:numId="10">
    <w:abstractNumId w:val="6"/>
  </w:num>
  <w:num w:numId="11">
    <w:abstractNumId w:val="2"/>
  </w:num>
  <w:num w:numId="12">
    <w:abstractNumId w:val="19"/>
  </w:num>
  <w:num w:numId="13">
    <w:abstractNumId w:val="1"/>
  </w:num>
  <w:num w:numId="14">
    <w:abstractNumId w:val="3"/>
  </w:num>
  <w:num w:numId="15">
    <w:abstractNumId w:val="21"/>
  </w:num>
  <w:num w:numId="16">
    <w:abstractNumId w:val="8"/>
  </w:num>
  <w:num w:numId="17">
    <w:abstractNumId w:val="10"/>
  </w:num>
  <w:num w:numId="18">
    <w:abstractNumId w:val="16"/>
  </w:num>
  <w:num w:numId="19">
    <w:abstractNumId w:val="11"/>
  </w:num>
  <w:num w:numId="20">
    <w:abstractNumId w:val="20"/>
  </w:num>
  <w:num w:numId="21">
    <w:abstractNumId w:val="17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E3NzQxNDc0MzUxsTRV0lEKTi0uzszPAykwqgUAerAfwywAAAA="/>
  </w:docVars>
  <w:rsids>
    <w:rsidRoot w:val="0066020B"/>
    <w:rsid w:val="0000029A"/>
    <w:rsid w:val="0000246D"/>
    <w:rsid w:val="000032AA"/>
    <w:rsid w:val="00003467"/>
    <w:rsid w:val="00005377"/>
    <w:rsid w:val="00007CA6"/>
    <w:rsid w:val="0001270C"/>
    <w:rsid w:val="00013961"/>
    <w:rsid w:val="00013E93"/>
    <w:rsid w:val="000149A8"/>
    <w:rsid w:val="000155E5"/>
    <w:rsid w:val="0002129C"/>
    <w:rsid w:val="00022AB6"/>
    <w:rsid w:val="000235FA"/>
    <w:rsid w:val="0002617F"/>
    <w:rsid w:val="00031D82"/>
    <w:rsid w:val="00031E4B"/>
    <w:rsid w:val="000322D1"/>
    <w:rsid w:val="00033091"/>
    <w:rsid w:val="000336AD"/>
    <w:rsid w:val="0003445D"/>
    <w:rsid w:val="00040026"/>
    <w:rsid w:val="00040C4F"/>
    <w:rsid w:val="00042617"/>
    <w:rsid w:val="00042F0A"/>
    <w:rsid w:val="00043167"/>
    <w:rsid w:val="00045A49"/>
    <w:rsid w:val="00051B9A"/>
    <w:rsid w:val="00052D18"/>
    <w:rsid w:val="0005323A"/>
    <w:rsid w:val="00054696"/>
    <w:rsid w:val="00054A01"/>
    <w:rsid w:val="0005676D"/>
    <w:rsid w:val="000626D9"/>
    <w:rsid w:val="00063510"/>
    <w:rsid w:val="0006693F"/>
    <w:rsid w:val="00070F77"/>
    <w:rsid w:val="00075858"/>
    <w:rsid w:val="00076197"/>
    <w:rsid w:val="00076CC7"/>
    <w:rsid w:val="00076E54"/>
    <w:rsid w:val="00076EE0"/>
    <w:rsid w:val="00077927"/>
    <w:rsid w:val="000813F5"/>
    <w:rsid w:val="00081841"/>
    <w:rsid w:val="000839C2"/>
    <w:rsid w:val="000861E0"/>
    <w:rsid w:val="0008650B"/>
    <w:rsid w:val="00095E92"/>
    <w:rsid w:val="00097B4A"/>
    <w:rsid w:val="000A188D"/>
    <w:rsid w:val="000A1C6E"/>
    <w:rsid w:val="000A3655"/>
    <w:rsid w:val="000B1777"/>
    <w:rsid w:val="000B4540"/>
    <w:rsid w:val="000B5A0E"/>
    <w:rsid w:val="000B639E"/>
    <w:rsid w:val="000C01E2"/>
    <w:rsid w:val="000C253E"/>
    <w:rsid w:val="000C3B3B"/>
    <w:rsid w:val="000C4676"/>
    <w:rsid w:val="000C50F7"/>
    <w:rsid w:val="000C51E0"/>
    <w:rsid w:val="000C68AF"/>
    <w:rsid w:val="000D18EB"/>
    <w:rsid w:val="000D3098"/>
    <w:rsid w:val="000D7320"/>
    <w:rsid w:val="000E1340"/>
    <w:rsid w:val="000E1F50"/>
    <w:rsid w:val="000E2ADF"/>
    <w:rsid w:val="000E2DC8"/>
    <w:rsid w:val="000E346C"/>
    <w:rsid w:val="000E3B74"/>
    <w:rsid w:val="000E3D22"/>
    <w:rsid w:val="000F0143"/>
    <w:rsid w:val="000F30A5"/>
    <w:rsid w:val="000F3604"/>
    <w:rsid w:val="000F6C6A"/>
    <w:rsid w:val="000F6EE6"/>
    <w:rsid w:val="000F7727"/>
    <w:rsid w:val="0010163D"/>
    <w:rsid w:val="00102754"/>
    <w:rsid w:val="00104417"/>
    <w:rsid w:val="0011325A"/>
    <w:rsid w:val="00113E80"/>
    <w:rsid w:val="00114FE1"/>
    <w:rsid w:val="0011627E"/>
    <w:rsid w:val="00117B09"/>
    <w:rsid w:val="00120291"/>
    <w:rsid w:val="001207A6"/>
    <w:rsid w:val="00120A01"/>
    <w:rsid w:val="001218E5"/>
    <w:rsid w:val="00123109"/>
    <w:rsid w:val="001237A3"/>
    <w:rsid w:val="0012396C"/>
    <w:rsid w:val="00125FEB"/>
    <w:rsid w:val="00126207"/>
    <w:rsid w:val="00126E42"/>
    <w:rsid w:val="001317F9"/>
    <w:rsid w:val="00131EF9"/>
    <w:rsid w:val="001332FC"/>
    <w:rsid w:val="001366E4"/>
    <w:rsid w:val="001405C1"/>
    <w:rsid w:val="001409F9"/>
    <w:rsid w:val="00140D71"/>
    <w:rsid w:val="0014171A"/>
    <w:rsid w:val="00144F91"/>
    <w:rsid w:val="00146666"/>
    <w:rsid w:val="0014780F"/>
    <w:rsid w:val="0015029B"/>
    <w:rsid w:val="001517EC"/>
    <w:rsid w:val="00153163"/>
    <w:rsid w:val="001536D8"/>
    <w:rsid w:val="00154254"/>
    <w:rsid w:val="0015564E"/>
    <w:rsid w:val="00157505"/>
    <w:rsid w:val="00160490"/>
    <w:rsid w:val="001615D5"/>
    <w:rsid w:val="00163D2B"/>
    <w:rsid w:val="00166046"/>
    <w:rsid w:val="001661A9"/>
    <w:rsid w:val="00166CF6"/>
    <w:rsid w:val="00167190"/>
    <w:rsid w:val="001705D9"/>
    <w:rsid w:val="00170735"/>
    <w:rsid w:val="00171196"/>
    <w:rsid w:val="00173340"/>
    <w:rsid w:val="00173472"/>
    <w:rsid w:val="00173CB6"/>
    <w:rsid w:val="00173D4B"/>
    <w:rsid w:val="00174307"/>
    <w:rsid w:val="001779D4"/>
    <w:rsid w:val="0018283E"/>
    <w:rsid w:val="001871AB"/>
    <w:rsid w:val="00187E62"/>
    <w:rsid w:val="00191606"/>
    <w:rsid w:val="00193F47"/>
    <w:rsid w:val="001A1BCC"/>
    <w:rsid w:val="001A289B"/>
    <w:rsid w:val="001A2FF6"/>
    <w:rsid w:val="001A4DC3"/>
    <w:rsid w:val="001A571C"/>
    <w:rsid w:val="001A7A19"/>
    <w:rsid w:val="001B1944"/>
    <w:rsid w:val="001B2D5C"/>
    <w:rsid w:val="001B5439"/>
    <w:rsid w:val="001C18CA"/>
    <w:rsid w:val="001C1B62"/>
    <w:rsid w:val="001C257E"/>
    <w:rsid w:val="001C3E4E"/>
    <w:rsid w:val="001C3E76"/>
    <w:rsid w:val="001C5205"/>
    <w:rsid w:val="001C5FEF"/>
    <w:rsid w:val="001D0005"/>
    <w:rsid w:val="001D0A50"/>
    <w:rsid w:val="001D2FD0"/>
    <w:rsid w:val="001D32FC"/>
    <w:rsid w:val="001D45B0"/>
    <w:rsid w:val="001E50DA"/>
    <w:rsid w:val="001E521B"/>
    <w:rsid w:val="001E60CA"/>
    <w:rsid w:val="001F1973"/>
    <w:rsid w:val="001F19AB"/>
    <w:rsid w:val="001F1D2E"/>
    <w:rsid w:val="001F4802"/>
    <w:rsid w:val="001F5361"/>
    <w:rsid w:val="001F5554"/>
    <w:rsid w:val="001F6E3C"/>
    <w:rsid w:val="0020067D"/>
    <w:rsid w:val="00200E85"/>
    <w:rsid w:val="00202445"/>
    <w:rsid w:val="00202D81"/>
    <w:rsid w:val="002030F4"/>
    <w:rsid w:val="00203C66"/>
    <w:rsid w:val="002043BD"/>
    <w:rsid w:val="002045F1"/>
    <w:rsid w:val="00206CD1"/>
    <w:rsid w:val="002076BA"/>
    <w:rsid w:val="0021335D"/>
    <w:rsid w:val="00215CFC"/>
    <w:rsid w:val="002165E1"/>
    <w:rsid w:val="00220FC3"/>
    <w:rsid w:val="0022175C"/>
    <w:rsid w:val="002222C1"/>
    <w:rsid w:val="00226938"/>
    <w:rsid w:val="002326F2"/>
    <w:rsid w:val="00233D40"/>
    <w:rsid w:val="002345A3"/>
    <w:rsid w:val="0023510F"/>
    <w:rsid w:val="002363B6"/>
    <w:rsid w:val="00236E49"/>
    <w:rsid w:val="0023743E"/>
    <w:rsid w:val="00240309"/>
    <w:rsid w:val="002434C7"/>
    <w:rsid w:val="00244FDC"/>
    <w:rsid w:val="0024594A"/>
    <w:rsid w:val="00246054"/>
    <w:rsid w:val="00247D39"/>
    <w:rsid w:val="002501EE"/>
    <w:rsid w:val="00251447"/>
    <w:rsid w:val="00255051"/>
    <w:rsid w:val="00255BD1"/>
    <w:rsid w:val="00257534"/>
    <w:rsid w:val="00260694"/>
    <w:rsid w:val="00262236"/>
    <w:rsid w:val="00262DE2"/>
    <w:rsid w:val="0026552B"/>
    <w:rsid w:val="00265EA2"/>
    <w:rsid w:val="00267568"/>
    <w:rsid w:val="00270101"/>
    <w:rsid w:val="00273230"/>
    <w:rsid w:val="00273EC3"/>
    <w:rsid w:val="002773B9"/>
    <w:rsid w:val="00277D84"/>
    <w:rsid w:val="00280193"/>
    <w:rsid w:val="00281B82"/>
    <w:rsid w:val="00282599"/>
    <w:rsid w:val="00282D91"/>
    <w:rsid w:val="00283DD6"/>
    <w:rsid w:val="002855D6"/>
    <w:rsid w:val="002873FB"/>
    <w:rsid w:val="0029046C"/>
    <w:rsid w:val="002949C3"/>
    <w:rsid w:val="00297BFF"/>
    <w:rsid w:val="002A050D"/>
    <w:rsid w:val="002A1860"/>
    <w:rsid w:val="002A35F6"/>
    <w:rsid w:val="002A4EBE"/>
    <w:rsid w:val="002A52F7"/>
    <w:rsid w:val="002A5DCA"/>
    <w:rsid w:val="002B2831"/>
    <w:rsid w:val="002B5CE0"/>
    <w:rsid w:val="002B5D1E"/>
    <w:rsid w:val="002C3F7D"/>
    <w:rsid w:val="002C4864"/>
    <w:rsid w:val="002D05E4"/>
    <w:rsid w:val="002E0801"/>
    <w:rsid w:val="002E1AC1"/>
    <w:rsid w:val="002E3703"/>
    <w:rsid w:val="002E4B39"/>
    <w:rsid w:val="002E6864"/>
    <w:rsid w:val="002E6FFD"/>
    <w:rsid w:val="002F1D95"/>
    <w:rsid w:val="002F430C"/>
    <w:rsid w:val="002F4E55"/>
    <w:rsid w:val="002F50E8"/>
    <w:rsid w:val="002F65F2"/>
    <w:rsid w:val="00305A29"/>
    <w:rsid w:val="003079E2"/>
    <w:rsid w:val="00307F33"/>
    <w:rsid w:val="003116C3"/>
    <w:rsid w:val="003143C0"/>
    <w:rsid w:val="00315A42"/>
    <w:rsid w:val="003173C2"/>
    <w:rsid w:val="003246D7"/>
    <w:rsid w:val="0032567E"/>
    <w:rsid w:val="00325842"/>
    <w:rsid w:val="0032677E"/>
    <w:rsid w:val="00326E6B"/>
    <w:rsid w:val="0032744E"/>
    <w:rsid w:val="00333BB0"/>
    <w:rsid w:val="00335168"/>
    <w:rsid w:val="00335949"/>
    <w:rsid w:val="00337BDB"/>
    <w:rsid w:val="003400A0"/>
    <w:rsid w:val="003407EF"/>
    <w:rsid w:val="00343626"/>
    <w:rsid w:val="00347167"/>
    <w:rsid w:val="003478FD"/>
    <w:rsid w:val="00347EB0"/>
    <w:rsid w:val="0035062E"/>
    <w:rsid w:val="00355896"/>
    <w:rsid w:val="003604AB"/>
    <w:rsid w:val="00360C97"/>
    <w:rsid w:val="00362627"/>
    <w:rsid w:val="003627B3"/>
    <w:rsid w:val="00364344"/>
    <w:rsid w:val="003656F0"/>
    <w:rsid w:val="00367651"/>
    <w:rsid w:val="0036792E"/>
    <w:rsid w:val="00370708"/>
    <w:rsid w:val="00372C15"/>
    <w:rsid w:val="003753CE"/>
    <w:rsid w:val="003768E4"/>
    <w:rsid w:val="00376C07"/>
    <w:rsid w:val="00377FA6"/>
    <w:rsid w:val="00380E6C"/>
    <w:rsid w:val="00381197"/>
    <w:rsid w:val="00381FA1"/>
    <w:rsid w:val="0038283C"/>
    <w:rsid w:val="00384ED7"/>
    <w:rsid w:val="0039144C"/>
    <w:rsid w:val="00393E22"/>
    <w:rsid w:val="00394FB0"/>
    <w:rsid w:val="00396FA1"/>
    <w:rsid w:val="003A18AF"/>
    <w:rsid w:val="003A6F31"/>
    <w:rsid w:val="003A7E0F"/>
    <w:rsid w:val="003A7F09"/>
    <w:rsid w:val="003B09C8"/>
    <w:rsid w:val="003B1FE7"/>
    <w:rsid w:val="003B32FF"/>
    <w:rsid w:val="003B47A3"/>
    <w:rsid w:val="003B7EDC"/>
    <w:rsid w:val="003C0187"/>
    <w:rsid w:val="003C08DE"/>
    <w:rsid w:val="003C0C41"/>
    <w:rsid w:val="003C24EB"/>
    <w:rsid w:val="003C2C55"/>
    <w:rsid w:val="003C3926"/>
    <w:rsid w:val="003D27A1"/>
    <w:rsid w:val="003D2AFD"/>
    <w:rsid w:val="003D78E5"/>
    <w:rsid w:val="003D7DFC"/>
    <w:rsid w:val="003E1C6F"/>
    <w:rsid w:val="003E23BB"/>
    <w:rsid w:val="003E4054"/>
    <w:rsid w:val="003E60C2"/>
    <w:rsid w:val="003E6E14"/>
    <w:rsid w:val="003E7AC3"/>
    <w:rsid w:val="003F111A"/>
    <w:rsid w:val="003F1BD9"/>
    <w:rsid w:val="003F2A86"/>
    <w:rsid w:val="00400FE3"/>
    <w:rsid w:val="00403A66"/>
    <w:rsid w:val="00403D01"/>
    <w:rsid w:val="004056F7"/>
    <w:rsid w:val="00406D92"/>
    <w:rsid w:val="00413568"/>
    <w:rsid w:val="00414171"/>
    <w:rsid w:val="0041571B"/>
    <w:rsid w:val="00416A7D"/>
    <w:rsid w:val="004175E7"/>
    <w:rsid w:val="004201D3"/>
    <w:rsid w:val="0042059A"/>
    <w:rsid w:val="00424690"/>
    <w:rsid w:val="00426676"/>
    <w:rsid w:val="004267F6"/>
    <w:rsid w:val="004306A0"/>
    <w:rsid w:val="00431797"/>
    <w:rsid w:val="004333D4"/>
    <w:rsid w:val="004340A6"/>
    <w:rsid w:val="00435590"/>
    <w:rsid w:val="00437C1A"/>
    <w:rsid w:val="00440DCF"/>
    <w:rsid w:val="00440E63"/>
    <w:rsid w:val="004412E0"/>
    <w:rsid w:val="00441774"/>
    <w:rsid w:val="00441B7C"/>
    <w:rsid w:val="00443385"/>
    <w:rsid w:val="0044382E"/>
    <w:rsid w:val="0044702B"/>
    <w:rsid w:val="00447223"/>
    <w:rsid w:val="004478FC"/>
    <w:rsid w:val="00451455"/>
    <w:rsid w:val="00451D02"/>
    <w:rsid w:val="0045225D"/>
    <w:rsid w:val="0045329B"/>
    <w:rsid w:val="00454AAC"/>
    <w:rsid w:val="00454E10"/>
    <w:rsid w:val="00455A5C"/>
    <w:rsid w:val="00456B2C"/>
    <w:rsid w:val="004613D0"/>
    <w:rsid w:val="004655BD"/>
    <w:rsid w:val="00465985"/>
    <w:rsid w:val="00466BF3"/>
    <w:rsid w:val="00477D59"/>
    <w:rsid w:val="004810D6"/>
    <w:rsid w:val="00481F93"/>
    <w:rsid w:val="00484972"/>
    <w:rsid w:val="00484998"/>
    <w:rsid w:val="004855A5"/>
    <w:rsid w:val="00485A56"/>
    <w:rsid w:val="00493044"/>
    <w:rsid w:val="00493A18"/>
    <w:rsid w:val="00494662"/>
    <w:rsid w:val="004A195B"/>
    <w:rsid w:val="004A2848"/>
    <w:rsid w:val="004A48B9"/>
    <w:rsid w:val="004A48D0"/>
    <w:rsid w:val="004A4B17"/>
    <w:rsid w:val="004A5C18"/>
    <w:rsid w:val="004A6C37"/>
    <w:rsid w:val="004A7AC1"/>
    <w:rsid w:val="004B09C3"/>
    <w:rsid w:val="004B3E9F"/>
    <w:rsid w:val="004B61B8"/>
    <w:rsid w:val="004B6A5D"/>
    <w:rsid w:val="004B6B7C"/>
    <w:rsid w:val="004C33F2"/>
    <w:rsid w:val="004C4009"/>
    <w:rsid w:val="004C4FA8"/>
    <w:rsid w:val="004D0B04"/>
    <w:rsid w:val="004D19EF"/>
    <w:rsid w:val="004D1B0A"/>
    <w:rsid w:val="004D2F45"/>
    <w:rsid w:val="004D342C"/>
    <w:rsid w:val="004D42C3"/>
    <w:rsid w:val="004D4AB0"/>
    <w:rsid w:val="004D7234"/>
    <w:rsid w:val="004D7339"/>
    <w:rsid w:val="004D765A"/>
    <w:rsid w:val="004E3B97"/>
    <w:rsid w:val="004E4A80"/>
    <w:rsid w:val="004E73B8"/>
    <w:rsid w:val="004E7A42"/>
    <w:rsid w:val="004E7E16"/>
    <w:rsid w:val="004F104D"/>
    <w:rsid w:val="004F1991"/>
    <w:rsid w:val="004F30BE"/>
    <w:rsid w:val="004F47AE"/>
    <w:rsid w:val="004F75D5"/>
    <w:rsid w:val="0050097D"/>
    <w:rsid w:val="0050797F"/>
    <w:rsid w:val="00507F9F"/>
    <w:rsid w:val="00510553"/>
    <w:rsid w:val="00510A84"/>
    <w:rsid w:val="00512588"/>
    <w:rsid w:val="00512BD9"/>
    <w:rsid w:val="00513818"/>
    <w:rsid w:val="00513E8A"/>
    <w:rsid w:val="005221A2"/>
    <w:rsid w:val="00524BBB"/>
    <w:rsid w:val="005250A7"/>
    <w:rsid w:val="00530462"/>
    <w:rsid w:val="005346AA"/>
    <w:rsid w:val="00534F58"/>
    <w:rsid w:val="00535D17"/>
    <w:rsid w:val="00545604"/>
    <w:rsid w:val="00546E85"/>
    <w:rsid w:val="00547422"/>
    <w:rsid w:val="005500AA"/>
    <w:rsid w:val="00551582"/>
    <w:rsid w:val="00554D33"/>
    <w:rsid w:val="00556310"/>
    <w:rsid w:val="00556599"/>
    <w:rsid w:val="005568CA"/>
    <w:rsid w:val="00557C0C"/>
    <w:rsid w:val="0056091E"/>
    <w:rsid w:val="00562B7F"/>
    <w:rsid w:val="00564B17"/>
    <w:rsid w:val="0056630B"/>
    <w:rsid w:val="00566C33"/>
    <w:rsid w:val="00567B61"/>
    <w:rsid w:val="00570081"/>
    <w:rsid w:val="005703DB"/>
    <w:rsid w:val="00570B02"/>
    <w:rsid w:val="00570D65"/>
    <w:rsid w:val="005714CA"/>
    <w:rsid w:val="00572A3A"/>
    <w:rsid w:val="0057706C"/>
    <w:rsid w:val="0057783D"/>
    <w:rsid w:val="00580124"/>
    <w:rsid w:val="00580DDC"/>
    <w:rsid w:val="005819B3"/>
    <w:rsid w:val="00583538"/>
    <w:rsid w:val="00584FC0"/>
    <w:rsid w:val="00590657"/>
    <w:rsid w:val="00595E51"/>
    <w:rsid w:val="00597231"/>
    <w:rsid w:val="005A0059"/>
    <w:rsid w:val="005A030E"/>
    <w:rsid w:val="005A0645"/>
    <w:rsid w:val="005A2299"/>
    <w:rsid w:val="005A3E75"/>
    <w:rsid w:val="005B01D0"/>
    <w:rsid w:val="005B1165"/>
    <w:rsid w:val="005B5013"/>
    <w:rsid w:val="005C09F0"/>
    <w:rsid w:val="005C3963"/>
    <w:rsid w:val="005C3BB0"/>
    <w:rsid w:val="005C4F4A"/>
    <w:rsid w:val="005C51A6"/>
    <w:rsid w:val="005C546D"/>
    <w:rsid w:val="005D0AF2"/>
    <w:rsid w:val="005D206E"/>
    <w:rsid w:val="005D267D"/>
    <w:rsid w:val="005E01AD"/>
    <w:rsid w:val="005E2AAA"/>
    <w:rsid w:val="005E320D"/>
    <w:rsid w:val="005E715E"/>
    <w:rsid w:val="005F009F"/>
    <w:rsid w:val="005F44B4"/>
    <w:rsid w:val="005F4741"/>
    <w:rsid w:val="005F6D42"/>
    <w:rsid w:val="005F709C"/>
    <w:rsid w:val="00601232"/>
    <w:rsid w:val="0060344B"/>
    <w:rsid w:val="00604F08"/>
    <w:rsid w:val="006079BE"/>
    <w:rsid w:val="00610C5D"/>
    <w:rsid w:val="00611BF6"/>
    <w:rsid w:val="006141B9"/>
    <w:rsid w:val="006152E1"/>
    <w:rsid w:val="0061692D"/>
    <w:rsid w:val="00617C5B"/>
    <w:rsid w:val="00623DEC"/>
    <w:rsid w:val="006240D6"/>
    <w:rsid w:val="00624D8F"/>
    <w:rsid w:val="006259D2"/>
    <w:rsid w:val="00625F9E"/>
    <w:rsid w:val="00626AAC"/>
    <w:rsid w:val="00631E87"/>
    <w:rsid w:val="006348FF"/>
    <w:rsid w:val="00635A29"/>
    <w:rsid w:val="00640FA2"/>
    <w:rsid w:val="00645050"/>
    <w:rsid w:val="00646FAE"/>
    <w:rsid w:val="00647D90"/>
    <w:rsid w:val="006543A1"/>
    <w:rsid w:val="006550EE"/>
    <w:rsid w:val="00655F55"/>
    <w:rsid w:val="006567C3"/>
    <w:rsid w:val="00657F11"/>
    <w:rsid w:val="0066020B"/>
    <w:rsid w:val="00660AA6"/>
    <w:rsid w:val="00660BD9"/>
    <w:rsid w:val="00660CEA"/>
    <w:rsid w:val="00663833"/>
    <w:rsid w:val="00664132"/>
    <w:rsid w:val="0066543D"/>
    <w:rsid w:val="0067302B"/>
    <w:rsid w:val="00673134"/>
    <w:rsid w:val="00673191"/>
    <w:rsid w:val="00673544"/>
    <w:rsid w:val="00673AA9"/>
    <w:rsid w:val="00677A13"/>
    <w:rsid w:val="006811F9"/>
    <w:rsid w:val="00682516"/>
    <w:rsid w:val="00683CFB"/>
    <w:rsid w:val="00684C0E"/>
    <w:rsid w:val="00690C33"/>
    <w:rsid w:val="00692262"/>
    <w:rsid w:val="0069349E"/>
    <w:rsid w:val="00693FE2"/>
    <w:rsid w:val="00695D74"/>
    <w:rsid w:val="0069652D"/>
    <w:rsid w:val="00697168"/>
    <w:rsid w:val="006A0CD8"/>
    <w:rsid w:val="006A0DE3"/>
    <w:rsid w:val="006A1B91"/>
    <w:rsid w:val="006A2974"/>
    <w:rsid w:val="006A4400"/>
    <w:rsid w:val="006A4B4B"/>
    <w:rsid w:val="006A519E"/>
    <w:rsid w:val="006A6739"/>
    <w:rsid w:val="006B1F3D"/>
    <w:rsid w:val="006B3EA2"/>
    <w:rsid w:val="006B5436"/>
    <w:rsid w:val="006B74EE"/>
    <w:rsid w:val="006C2C77"/>
    <w:rsid w:val="006C2D13"/>
    <w:rsid w:val="006C53C6"/>
    <w:rsid w:val="006C6350"/>
    <w:rsid w:val="006C7E14"/>
    <w:rsid w:val="006D50C5"/>
    <w:rsid w:val="006D572E"/>
    <w:rsid w:val="006D57F8"/>
    <w:rsid w:val="006E19CE"/>
    <w:rsid w:val="006E38DA"/>
    <w:rsid w:val="006E3ABA"/>
    <w:rsid w:val="006E3EA9"/>
    <w:rsid w:val="006E470E"/>
    <w:rsid w:val="006E67C4"/>
    <w:rsid w:val="006E73A6"/>
    <w:rsid w:val="006F1429"/>
    <w:rsid w:val="006F2319"/>
    <w:rsid w:val="006F2B71"/>
    <w:rsid w:val="006F2B80"/>
    <w:rsid w:val="006F2DD9"/>
    <w:rsid w:val="006F508A"/>
    <w:rsid w:val="006F5A36"/>
    <w:rsid w:val="007020C0"/>
    <w:rsid w:val="007043EB"/>
    <w:rsid w:val="0070479D"/>
    <w:rsid w:val="00705A0C"/>
    <w:rsid w:val="00707216"/>
    <w:rsid w:val="0071133E"/>
    <w:rsid w:val="007116DF"/>
    <w:rsid w:val="00712049"/>
    <w:rsid w:val="007163AA"/>
    <w:rsid w:val="00717479"/>
    <w:rsid w:val="00724075"/>
    <w:rsid w:val="00725670"/>
    <w:rsid w:val="007262F4"/>
    <w:rsid w:val="007319BB"/>
    <w:rsid w:val="00731D9D"/>
    <w:rsid w:val="007326A4"/>
    <w:rsid w:val="00734211"/>
    <w:rsid w:val="00740021"/>
    <w:rsid w:val="00741C9F"/>
    <w:rsid w:val="0074277F"/>
    <w:rsid w:val="00743A45"/>
    <w:rsid w:val="007451EE"/>
    <w:rsid w:val="00745241"/>
    <w:rsid w:val="00750829"/>
    <w:rsid w:val="00752D4F"/>
    <w:rsid w:val="00753664"/>
    <w:rsid w:val="00753F99"/>
    <w:rsid w:val="007553D3"/>
    <w:rsid w:val="0076009B"/>
    <w:rsid w:val="007605B3"/>
    <w:rsid w:val="00763705"/>
    <w:rsid w:val="0076531C"/>
    <w:rsid w:val="00770423"/>
    <w:rsid w:val="00771245"/>
    <w:rsid w:val="00776612"/>
    <w:rsid w:val="00776B2D"/>
    <w:rsid w:val="00777799"/>
    <w:rsid w:val="00780825"/>
    <w:rsid w:val="007808E9"/>
    <w:rsid w:val="00783AEE"/>
    <w:rsid w:val="00784C5A"/>
    <w:rsid w:val="00785018"/>
    <w:rsid w:val="00786EF7"/>
    <w:rsid w:val="00787CF4"/>
    <w:rsid w:val="00787E4E"/>
    <w:rsid w:val="00790358"/>
    <w:rsid w:val="00790406"/>
    <w:rsid w:val="00790C62"/>
    <w:rsid w:val="0079211F"/>
    <w:rsid w:val="00793D42"/>
    <w:rsid w:val="007957DE"/>
    <w:rsid w:val="00796D73"/>
    <w:rsid w:val="007A15AE"/>
    <w:rsid w:val="007A1E61"/>
    <w:rsid w:val="007B0E63"/>
    <w:rsid w:val="007B327B"/>
    <w:rsid w:val="007B415F"/>
    <w:rsid w:val="007B41B5"/>
    <w:rsid w:val="007B6240"/>
    <w:rsid w:val="007B69AC"/>
    <w:rsid w:val="007C02D6"/>
    <w:rsid w:val="007C3DBE"/>
    <w:rsid w:val="007C5974"/>
    <w:rsid w:val="007C597F"/>
    <w:rsid w:val="007D00C6"/>
    <w:rsid w:val="007D0211"/>
    <w:rsid w:val="007D0CF6"/>
    <w:rsid w:val="007D6467"/>
    <w:rsid w:val="007E237F"/>
    <w:rsid w:val="007E6875"/>
    <w:rsid w:val="007F1A79"/>
    <w:rsid w:val="007F2611"/>
    <w:rsid w:val="007F6502"/>
    <w:rsid w:val="00802FB8"/>
    <w:rsid w:val="0080362B"/>
    <w:rsid w:val="008041A1"/>
    <w:rsid w:val="0080441D"/>
    <w:rsid w:val="0080639E"/>
    <w:rsid w:val="00811BD4"/>
    <w:rsid w:val="00812A77"/>
    <w:rsid w:val="00815F27"/>
    <w:rsid w:val="00816AC8"/>
    <w:rsid w:val="00817FAC"/>
    <w:rsid w:val="0082276D"/>
    <w:rsid w:val="00823B69"/>
    <w:rsid w:val="00825145"/>
    <w:rsid w:val="0083031D"/>
    <w:rsid w:val="008313CA"/>
    <w:rsid w:val="00832130"/>
    <w:rsid w:val="00834545"/>
    <w:rsid w:val="00834989"/>
    <w:rsid w:val="0084087B"/>
    <w:rsid w:val="00841BAA"/>
    <w:rsid w:val="00842233"/>
    <w:rsid w:val="00842FD2"/>
    <w:rsid w:val="0084301E"/>
    <w:rsid w:val="00843F9B"/>
    <w:rsid w:val="008446E2"/>
    <w:rsid w:val="00845685"/>
    <w:rsid w:val="00845813"/>
    <w:rsid w:val="00845907"/>
    <w:rsid w:val="008517A8"/>
    <w:rsid w:val="008528D2"/>
    <w:rsid w:val="008531B3"/>
    <w:rsid w:val="008601C9"/>
    <w:rsid w:val="0086051D"/>
    <w:rsid w:val="00862857"/>
    <w:rsid w:val="00862A17"/>
    <w:rsid w:val="008649CD"/>
    <w:rsid w:val="00864B66"/>
    <w:rsid w:val="0086516F"/>
    <w:rsid w:val="008656B2"/>
    <w:rsid w:val="008662DB"/>
    <w:rsid w:val="0087008F"/>
    <w:rsid w:val="00870686"/>
    <w:rsid w:val="00871740"/>
    <w:rsid w:val="00872ACF"/>
    <w:rsid w:val="008752ED"/>
    <w:rsid w:val="008804D1"/>
    <w:rsid w:val="008811BE"/>
    <w:rsid w:val="008842EA"/>
    <w:rsid w:val="00884754"/>
    <w:rsid w:val="008855A3"/>
    <w:rsid w:val="00886615"/>
    <w:rsid w:val="008872B0"/>
    <w:rsid w:val="008A08D6"/>
    <w:rsid w:val="008A0A86"/>
    <w:rsid w:val="008A5B1E"/>
    <w:rsid w:val="008B1384"/>
    <w:rsid w:val="008B24F5"/>
    <w:rsid w:val="008B5B08"/>
    <w:rsid w:val="008B60C6"/>
    <w:rsid w:val="008C258F"/>
    <w:rsid w:val="008C4261"/>
    <w:rsid w:val="008C42DF"/>
    <w:rsid w:val="008C5AF9"/>
    <w:rsid w:val="008C5BD4"/>
    <w:rsid w:val="008C6C69"/>
    <w:rsid w:val="008D0AAA"/>
    <w:rsid w:val="008D1051"/>
    <w:rsid w:val="008D1B26"/>
    <w:rsid w:val="008D2B2A"/>
    <w:rsid w:val="008E2B79"/>
    <w:rsid w:val="008E47F7"/>
    <w:rsid w:val="008E4B48"/>
    <w:rsid w:val="008E6265"/>
    <w:rsid w:val="008F01DA"/>
    <w:rsid w:val="008F33AF"/>
    <w:rsid w:val="008F6E85"/>
    <w:rsid w:val="00911C13"/>
    <w:rsid w:val="00914AA4"/>
    <w:rsid w:val="00915E0F"/>
    <w:rsid w:val="009219E2"/>
    <w:rsid w:val="009236BD"/>
    <w:rsid w:val="009239CC"/>
    <w:rsid w:val="0092525D"/>
    <w:rsid w:val="00930814"/>
    <w:rsid w:val="00934947"/>
    <w:rsid w:val="00934CF0"/>
    <w:rsid w:val="00937FD8"/>
    <w:rsid w:val="00943E23"/>
    <w:rsid w:val="00946E07"/>
    <w:rsid w:val="009512FF"/>
    <w:rsid w:val="009526D9"/>
    <w:rsid w:val="00952D9C"/>
    <w:rsid w:val="009543A4"/>
    <w:rsid w:val="00955C0D"/>
    <w:rsid w:val="00965DE3"/>
    <w:rsid w:val="009726A8"/>
    <w:rsid w:val="00975E8A"/>
    <w:rsid w:val="009773BC"/>
    <w:rsid w:val="00981FDF"/>
    <w:rsid w:val="0099010A"/>
    <w:rsid w:val="00990BD5"/>
    <w:rsid w:val="00991D6E"/>
    <w:rsid w:val="009923DB"/>
    <w:rsid w:val="00993649"/>
    <w:rsid w:val="00993A43"/>
    <w:rsid w:val="00994576"/>
    <w:rsid w:val="00994D4B"/>
    <w:rsid w:val="00994D80"/>
    <w:rsid w:val="0099576F"/>
    <w:rsid w:val="0099634F"/>
    <w:rsid w:val="009A38FC"/>
    <w:rsid w:val="009A5025"/>
    <w:rsid w:val="009A60F0"/>
    <w:rsid w:val="009A6925"/>
    <w:rsid w:val="009A7968"/>
    <w:rsid w:val="009B1650"/>
    <w:rsid w:val="009B463C"/>
    <w:rsid w:val="009B4F7B"/>
    <w:rsid w:val="009B52AF"/>
    <w:rsid w:val="009B63FF"/>
    <w:rsid w:val="009B6DCF"/>
    <w:rsid w:val="009B7C28"/>
    <w:rsid w:val="009C2942"/>
    <w:rsid w:val="009C3834"/>
    <w:rsid w:val="009C429D"/>
    <w:rsid w:val="009C4DDC"/>
    <w:rsid w:val="009C676A"/>
    <w:rsid w:val="009C6C6C"/>
    <w:rsid w:val="009C6F7A"/>
    <w:rsid w:val="009C7BEE"/>
    <w:rsid w:val="009D0D02"/>
    <w:rsid w:val="009D3546"/>
    <w:rsid w:val="009D3FD1"/>
    <w:rsid w:val="009D7538"/>
    <w:rsid w:val="009E07D1"/>
    <w:rsid w:val="009E099D"/>
    <w:rsid w:val="009E202F"/>
    <w:rsid w:val="009E32E5"/>
    <w:rsid w:val="009E3425"/>
    <w:rsid w:val="009E5F65"/>
    <w:rsid w:val="009E6C39"/>
    <w:rsid w:val="009E7065"/>
    <w:rsid w:val="009F113F"/>
    <w:rsid w:val="009F211C"/>
    <w:rsid w:val="009F22A4"/>
    <w:rsid w:val="009F59D3"/>
    <w:rsid w:val="00A03C20"/>
    <w:rsid w:val="00A044EE"/>
    <w:rsid w:val="00A051B7"/>
    <w:rsid w:val="00A06C38"/>
    <w:rsid w:val="00A074C1"/>
    <w:rsid w:val="00A13587"/>
    <w:rsid w:val="00A17AEA"/>
    <w:rsid w:val="00A2074A"/>
    <w:rsid w:val="00A212D0"/>
    <w:rsid w:val="00A25C79"/>
    <w:rsid w:val="00A25FD1"/>
    <w:rsid w:val="00A26423"/>
    <w:rsid w:val="00A26907"/>
    <w:rsid w:val="00A27C5E"/>
    <w:rsid w:val="00A32057"/>
    <w:rsid w:val="00A33FBB"/>
    <w:rsid w:val="00A34781"/>
    <w:rsid w:val="00A362B3"/>
    <w:rsid w:val="00A379DE"/>
    <w:rsid w:val="00A40AEF"/>
    <w:rsid w:val="00A526BB"/>
    <w:rsid w:val="00A56548"/>
    <w:rsid w:val="00A5687F"/>
    <w:rsid w:val="00A56F7D"/>
    <w:rsid w:val="00A57874"/>
    <w:rsid w:val="00A57BE6"/>
    <w:rsid w:val="00A61705"/>
    <w:rsid w:val="00A618BC"/>
    <w:rsid w:val="00A65CD7"/>
    <w:rsid w:val="00A70A2A"/>
    <w:rsid w:val="00A71688"/>
    <w:rsid w:val="00A7300C"/>
    <w:rsid w:val="00A745A0"/>
    <w:rsid w:val="00A7620F"/>
    <w:rsid w:val="00A7686F"/>
    <w:rsid w:val="00A776D8"/>
    <w:rsid w:val="00A807DA"/>
    <w:rsid w:val="00A82985"/>
    <w:rsid w:val="00A82F4E"/>
    <w:rsid w:val="00A83C33"/>
    <w:rsid w:val="00A84BC8"/>
    <w:rsid w:val="00A85C7E"/>
    <w:rsid w:val="00A860A7"/>
    <w:rsid w:val="00A862D7"/>
    <w:rsid w:val="00A90A95"/>
    <w:rsid w:val="00A92243"/>
    <w:rsid w:val="00A92B57"/>
    <w:rsid w:val="00A97677"/>
    <w:rsid w:val="00AA35A6"/>
    <w:rsid w:val="00AA5FCB"/>
    <w:rsid w:val="00AA6551"/>
    <w:rsid w:val="00AA76FC"/>
    <w:rsid w:val="00AB282A"/>
    <w:rsid w:val="00AB496F"/>
    <w:rsid w:val="00AB7768"/>
    <w:rsid w:val="00AC0439"/>
    <w:rsid w:val="00AC107B"/>
    <w:rsid w:val="00AC1FD9"/>
    <w:rsid w:val="00AC2582"/>
    <w:rsid w:val="00AC421E"/>
    <w:rsid w:val="00AC5043"/>
    <w:rsid w:val="00AC5C13"/>
    <w:rsid w:val="00AC5FBD"/>
    <w:rsid w:val="00AD4C28"/>
    <w:rsid w:val="00AD516F"/>
    <w:rsid w:val="00AD624E"/>
    <w:rsid w:val="00AD6702"/>
    <w:rsid w:val="00AD6938"/>
    <w:rsid w:val="00AD7E77"/>
    <w:rsid w:val="00AE064F"/>
    <w:rsid w:val="00AE09A2"/>
    <w:rsid w:val="00AE1BBE"/>
    <w:rsid w:val="00AE2097"/>
    <w:rsid w:val="00AE22FE"/>
    <w:rsid w:val="00AE25A0"/>
    <w:rsid w:val="00AE3B46"/>
    <w:rsid w:val="00AE3E11"/>
    <w:rsid w:val="00AE3F26"/>
    <w:rsid w:val="00AE69A7"/>
    <w:rsid w:val="00AF1009"/>
    <w:rsid w:val="00AF2ADE"/>
    <w:rsid w:val="00AF40E2"/>
    <w:rsid w:val="00AF6875"/>
    <w:rsid w:val="00B0166A"/>
    <w:rsid w:val="00B023C1"/>
    <w:rsid w:val="00B024DA"/>
    <w:rsid w:val="00B02824"/>
    <w:rsid w:val="00B03CEA"/>
    <w:rsid w:val="00B03F65"/>
    <w:rsid w:val="00B06AF8"/>
    <w:rsid w:val="00B0762C"/>
    <w:rsid w:val="00B13A34"/>
    <w:rsid w:val="00B14631"/>
    <w:rsid w:val="00B20168"/>
    <w:rsid w:val="00B20C15"/>
    <w:rsid w:val="00B2275E"/>
    <w:rsid w:val="00B2476E"/>
    <w:rsid w:val="00B2493B"/>
    <w:rsid w:val="00B27990"/>
    <w:rsid w:val="00B30050"/>
    <w:rsid w:val="00B3189B"/>
    <w:rsid w:val="00B31DBB"/>
    <w:rsid w:val="00B321D5"/>
    <w:rsid w:val="00B32BF6"/>
    <w:rsid w:val="00B33860"/>
    <w:rsid w:val="00B34495"/>
    <w:rsid w:val="00B3484D"/>
    <w:rsid w:val="00B36496"/>
    <w:rsid w:val="00B3652F"/>
    <w:rsid w:val="00B401F6"/>
    <w:rsid w:val="00B41B04"/>
    <w:rsid w:val="00B42DCA"/>
    <w:rsid w:val="00B44030"/>
    <w:rsid w:val="00B45C77"/>
    <w:rsid w:val="00B46131"/>
    <w:rsid w:val="00B51E86"/>
    <w:rsid w:val="00B52042"/>
    <w:rsid w:val="00B52BDD"/>
    <w:rsid w:val="00B5665E"/>
    <w:rsid w:val="00B56FD6"/>
    <w:rsid w:val="00B572F5"/>
    <w:rsid w:val="00B60B1B"/>
    <w:rsid w:val="00B614E7"/>
    <w:rsid w:val="00B62630"/>
    <w:rsid w:val="00B628A5"/>
    <w:rsid w:val="00B64122"/>
    <w:rsid w:val="00B65809"/>
    <w:rsid w:val="00B66253"/>
    <w:rsid w:val="00B67133"/>
    <w:rsid w:val="00B70666"/>
    <w:rsid w:val="00B71862"/>
    <w:rsid w:val="00B74246"/>
    <w:rsid w:val="00B74B80"/>
    <w:rsid w:val="00B809E1"/>
    <w:rsid w:val="00B81BDF"/>
    <w:rsid w:val="00B820EC"/>
    <w:rsid w:val="00B82807"/>
    <w:rsid w:val="00B83C03"/>
    <w:rsid w:val="00B87A70"/>
    <w:rsid w:val="00B87E49"/>
    <w:rsid w:val="00B9282B"/>
    <w:rsid w:val="00B93885"/>
    <w:rsid w:val="00B93C13"/>
    <w:rsid w:val="00BA095A"/>
    <w:rsid w:val="00BA0D4B"/>
    <w:rsid w:val="00BA122D"/>
    <w:rsid w:val="00BA2981"/>
    <w:rsid w:val="00BA4301"/>
    <w:rsid w:val="00BA6729"/>
    <w:rsid w:val="00BA6B1A"/>
    <w:rsid w:val="00BB2071"/>
    <w:rsid w:val="00BB27DC"/>
    <w:rsid w:val="00BB2BAF"/>
    <w:rsid w:val="00BB3122"/>
    <w:rsid w:val="00BB6C32"/>
    <w:rsid w:val="00BC1883"/>
    <w:rsid w:val="00BC2141"/>
    <w:rsid w:val="00BC4A45"/>
    <w:rsid w:val="00BC6556"/>
    <w:rsid w:val="00BD1AAF"/>
    <w:rsid w:val="00BD21F5"/>
    <w:rsid w:val="00BD3C05"/>
    <w:rsid w:val="00BD44BC"/>
    <w:rsid w:val="00BD49E3"/>
    <w:rsid w:val="00BD6238"/>
    <w:rsid w:val="00BE0EA5"/>
    <w:rsid w:val="00BE41D4"/>
    <w:rsid w:val="00BE5766"/>
    <w:rsid w:val="00BE5D66"/>
    <w:rsid w:val="00BE6666"/>
    <w:rsid w:val="00BE79F5"/>
    <w:rsid w:val="00BF0BE3"/>
    <w:rsid w:val="00BF1683"/>
    <w:rsid w:val="00BF476E"/>
    <w:rsid w:val="00BF5CB8"/>
    <w:rsid w:val="00BF5E39"/>
    <w:rsid w:val="00BF6DF5"/>
    <w:rsid w:val="00BF7473"/>
    <w:rsid w:val="00C03412"/>
    <w:rsid w:val="00C03EE3"/>
    <w:rsid w:val="00C0411C"/>
    <w:rsid w:val="00C04464"/>
    <w:rsid w:val="00C05F5A"/>
    <w:rsid w:val="00C064F8"/>
    <w:rsid w:val="00C066BD"/>
    <w:rsid w:val="00C07B06"/>
    <w:rsid w:val="00C10907"/>
    <w:rsid w:val="00C13A64"/>
    <w:rsid w:val="00C14E3C"/>
    <w:rsid w:val="00C15096"/>
    <w:rsid w:val="00C15D96"/>
    <w:rsid w:val="00C202E6"/>
    <w:rsid w:val="00C21A23"/>
    <w:rsid w:val="00C22FF8"/>
    <w:rsid w:val="00C23EB7"/>
    <w:rsid w:val="00C25A9A"/>
    <w:rsid w:val="00C30214"/>
    <w:rsid w:val="00C30D0F"/>
    <w:rsid w:val="00C31A01"/>
    <w:rsid w:val="00C36099"/>
    <w:rsid w:val="00C36A21"/>
    <w:rsid w:val="00C36B15"/>
    <w:rsid w:val="00C36C39"/>
    <w:rsid w:val="00C37138"/>
    <w:rsid w:val="00C40CF4"/>
    <w:rsid w:val="00C4239A"/>
    <w:rsid w:val="00C42DBF"/>
    <w:rsid w:val="00C45514"/>
    <w:rsid w:val="00C46800"/>
    <w:rsid w:val="00C47234"/>
    <w:rsid w:val="00C47BED"/>
    <w:rsid w:val="00C50045"/>
    <w:rsid w:val="00C501B4"/>
    <w:rsid w:val="00C51183"/>
    <w:rsid w:val="00C51FE8"/>
    <w:rsid w:val="00C52BD0"/>
    <w:rsid w:val="00C5747F"/>
    <w:rsid w:val="00C604FD"/>
    <w:rsid w:val="00C60DCE"/>
    <w:rsid w:val="00C61A29"/>
    <w:rsid w:val="00C64F70"/>
    <w:rsid w:val="00C70F4B"/>
    <w:rsid w:val="00C71B7A"/>
    <w:rsid w:val="00C73D91"/>
    <w:rsid w:val="00C7420C"/>
    <w:rsid w:val="00C742F9"/>
    <w:rsid w:val="00C74523"/>
    <w:rsid w:val="00C748C6"/>
    <w:rsid w:val="00C77695"/>
    <w:rsid w:val="00C83214"/>
    <w:rsid w:val="00C8461C"/>
    <w:rsid w:val="00C84892"/>
    <w:rsid w:val="00C85E5F"/>
    <w:rsid w:val="00C92C4D"/>
    <w:rsid w:val="00C93C32"/>
    <w:rsid w:val="00C95905"/>
    <w:rsid w:val="00C95C1C"/>
    <w:rsid w:val="00C95F5C"/>
    <w:rsid w:val="00C9671B"/>
    <w:rsid w:val="00C97C53"/>
    <w:rsid w:val="00CA35B1"/>
    <w:rsid w:val="00CA3AED"/>
    <w:rsid w:val="00CA5A64"/>
    <w:rsid w:val="00CB0201"/>
    <w:rsid w:val="00CB09C6"/>
    <w:rsid w:val="00CB1AE8"/>
    <w:rsid w:val="00CB1F7D"/>
    <w:rsid w:val="00CB2245"/>
    <w:rsid w:val="00CB4F96"/>
    <w:rsid w:val="00CB5E27"/>
    <w:rsid w:val="00CB63BE"/>
    <w:rsid w:val="00CC2FBE"/>
    <w:rsid w:val="00CC3CD3"/>
    <w:rsid w:val="00CC46A5"/>
    <w:rsid w:val="00CC4F83"/>
    <w:rsid w:val="00CC59DB"/>
    <w:rsid w:val="00CC7951"/>
    <w:rsid w:val="00CD08E0"/>
    <w:rsid w:val="00CD3E6D"/>
    <w:rsid w:val="00CD53CE"/>
    <w:rsid w:val="00CD56CD"/>
    <w:rsid w:val="00CD6366"/>
    <w:rsid w:val="00CE1C31"/>
    <w:rsid w:val="00CE3155"/>
    <w:rsid w:val="00CE3E7C"/>
    <w:rsid w:val="00CE4695"/>
    <w:rsid w:val="00CE4CD5"/>
    <w:rsid w:val="00CF071A"/>
    <w:rsid w:val="00CF1153"/>
    <w:rsid w:val="00CF28FD"/>
    <w:rsid w:val="00CF2C29"/>
    <w:rsid w:val="00CF337F"/>
    <w:rsid w:val="00CF3473"/>
    <w:rsid w:val="00CF6B25"/>
    <w:rsid w:val="00D02ADE"/>
    <w:rsid w:val="00D03A27"/>
    <w:rsid w:val="00D050C8"/>
    <w:rsid w:val="00D05CB2"/>
    <w:rsid w:val="00D06A6C"/>
    <w:rsid w:val="00D07A79"/>
    <w:rsid w:val="00D117BC"/>
    <w:rsid w:val="00D15529"/>
    <w:rsid w:val="00D15A84"/>
    <w:rsid w:val="00D27826"/>
    <w:rsid w:val="00D32700"/>
    <w:rsid w:val="00D347FE"/>
    <w:rsid w:val="00D34F4A"/>
    <w:rsid w:val="00D3537E"/>
    <w:rsid w:val="00D365C6"/>
    <w:rsid w:val="00D4071D"/>
    <w:rsid w:val="00D42FCE"/>
    <w:rsid w:val="00D439E0"/>
    <w:rsid w:val="00D46086"/>
    <w:rsid w:val="00D475BD"/>
    <w:rsid w:val="00D47C98"/>
    <w:rsid w:val="00D50E27"/>
    <w:rsid w:val="00D51DE3"/>
    <w:rsid w:val="00D52CB7"/>
    <w:rsid w:val="00D53A39"/>
    <w:rsid w:val="00D54EB8"/>
    <w:rsid w:val="00D5525D"/>
    <w:rsid w:val="00D55857"/>
    <w:rsid w:val="00D61B39"/>
    <w:rsid w:val="00D61F1C"/>
    <w:rsid w:val="00D63B25"/>
    <w:rsid w:val="00D6410F"/>
    <w:rsid w:val="00D64781"/>
    <w:rsid w:val="00D662F0"/>
    <w:rsid w:val="00D70FC9"/>
    <w:rsid w:val="00D71287"/>
    <w:rsid w:val="00D7147D"/>
    <w:rsid w:val="00D7219A"/>
    <w:rsid w:val="00D725C0"/>
    <w:rsid w:val="00D73C29"/>
    <w:rsid w:val="00D74209"/>
    <w:rsid w:val="00D74955"/>
    <w:rsid w:val="00D75260"/>
    <w:rsid w:val="00D76B52"/>
    <w:rsid w:val="00D76C96"/>
    <w:rsid w:val="00D77316"/>
    <w:rsid w:val="00D7787A"/>
    <w:rsid w:val="00D80E32"/>
    <w:rsid w:val="00D824C9"/>
    <w:rsid w:val="00D92F02"/>
    <w:rsid w:val="00D93A00"/>
    <w:rsid w:val="00D968AF"/>
    <w:rsid w:val="00DA0C73"/>
    <w:rsid w:val="00DA0C74"/>
    <w:rsid w:val="00DA15DC"/>
    <w:rsid w:val="00DA19D3"/>
    <w:rsid w:val="00DA1B67"/>
    <w:rsid w:val="00DA541C"/>
    <w:rsid w:val="00DA713A"/>
    <w:rsid w:val="00DA7C72"/>
    <w:rsid w:val="00DB2DD9"/>
    <w:rsid w:val="00DB38EF"/>
    <w:rsid w:val="00DC01D9"/>
    <w:rsid w:val="00DC088A"/>
    <w:rsid w:val="00DC0982"/>
    <w:rsid w:val="00DC1748"/>
    <w:rsid w:val="00DC212D"/>
    <w:rsid w:val="00DC2703"/>
    <w:rsid w:val="00DC4A2A"/>
    <w:rsid w:val="00DC6735"/>
    <w:rsid w:val="00DC7F1C"/>
    <w:rsid w:val="00DD1917"/>
    <w:rsid w:val="00DD1EFB"/>
    <w:rsid w:val="00DD33BC"/>
    <w:rsid w:val="00DD543B"/>
    <w:rsid w:val="00DD6324"/>
    <w:rsid w:val="00DE03DC"/>
    <w:rsid w:val="00DE2DC9"/>
    <w:rsid w:val="00DE363C"/>
    <w:rsid w:val="00DE3D7E"/>
    <w:rsid w:val="00DE43B0"/>
    <w:rsid w:val="00DE6627"/>
    <w:rsid w:val="00DE7C82"/>
    <w:rsid w:val="00DF0069"/>
    <w:rsid w:val="00DF050C"/>
    <w:rsid w:val="00DF2A03"/>
    <w:rsid w:val="00DF2DEA"/>
    <w:rsid w:val="00DF39C3"/>
    <w:rsid w:val="00DF5FE7"/>
    <w:rsid w:val="00DF63C3"/>
    <w:rsid w:val="00E00AED"/>
    <w:rsid w:val="00E02161"/>
    <w:rsid w:val="00E04B38"/>
    <w:rsid w:val="00E05B0F"/>
    <w:rsid w:val="00E06AD9"/>
    <w:rsid w:val="00E07A84"/>
    <w:rsid w:val="00E10E4F"/>
    <w:rsid w:val="00E11E70"/>
    <w:rsid w:val="00E151A5"/>
    <w:rsid w:val="00E15F66"/>
    <w:rsid w:val="00E203F6"/>
    <w:rsid w:val="00E22859"/>
    <w:rsid w:val="00E23FFF"/>
    <w:rsid w:val="00E25BE5"/>
    <w:rsid w:val="00E30092"/>
    <w:rsid w:val="00E31365"/>
    <w:rsid w:val="00E313C6"/>
    <w:rsid w:val="00E31A54"/>
    <w:rsid w:val="00E31D0E"/>
    <w:rsid w:val="00E338C5"/>
    <w:rsid w:val="00E3444E"/>
    <w:rsid w:val="00E37CCA"/>
    <w:rsid w:val="00E4202C"/>
    <w:rsid w:val="00E42544"/>
    <w:rsid w:val="00E50923"/>
    <w:rsid w:val="00E5328A"/>
    <w:rsid w:val="00E60CE1"/>
    <w:rsid w:val="00E6540D"/>
    <w:rsid w:val="00E675EE"/>
    <w:rsid w:val="00E7038A"/>
    <w:rsid w:val="00E70442"/>
    <w:rsid w:val="00E70FD2"/>
    <w:rsid w:val="00E757E9"/>
    <w:rsid w:val="00E80118"/>
    <w:rsid w:val="00E802A8"/>
    <w:rsid w:val="00E816D1"/>
    <w:rsid w:val="00E83577"/>
    <w:rsid w:val="00E836A1"/>
    <w:rsid w:val="00E8693B"/>
    <w:rsid w:val="00E8780B"/>
    <w:rsid w:val="00E908B6"/>
    <w:rsid w:val="00E9678C"/>
    <w:rsid w:val="00E97C49"/>
    <w:rsid w:val="00EA00FB"/>
    <w:rsid w:val="00EA1A39"/>
    <w:rsid w:val="00EA255E"/>
    <w:rsid w:val="00EA5087"/>
    <w:rsid w:val="00EA5F68"/>
    <w:rsid w:val="00EA642D"/>
    <w:rsid w:val="00EB1B34"/>
    <w:rsid w:val="00EB3C7B"/>
    <w:rsid w:val="00EB4CC8"/>
    <w:rsid w:val="00EB584A"/>
    <w:rsid w:val="00EB5997"/>
    <w:rsid w:val="00EB6208"/>
    <w:rsid w:val="00EC18F9"/>
    <w:rsid w:val="00EC2799"/>
    <w:rsid w:val="00EC5FF2"/>
    <w:rsid w:val="00EC776D"/>
    <w:rsid w:val="00ED1000"/>
    <w:rsid w:val="00ED6763"/>
    <w:rsid w:val="00ED7514"/>
    <w:rsid w:val="00ED7975"/>
    <w:rsid w:val="00EE38E4"/>
    <w:rsid w:val="00EE46F2"/>
    <w:rsid w:val="00EE753C"/>
    <w:rsid w:val="00EE787D"/>
    <w:rsid w:val="00EE7CA3"/>
    <w:rsid w:val="00EF1351"/>
    <w:rsid w:val="00EF150A"/>
    <w:rsid w:val="00EF2145"/>
    <w:rsid w:val="00EF2777"/>
    <w:rsid w:val="00EF43D5"/>
    <w:rsid w:val="00EF48E7"/>
    <w:rsid w:val="00EF4CC9"/>
    <w:rsid w:val="00EF66B1"/>
    <w:rsid w:val="00EF6CEE"/>
    <w:rsid w:val="00EF756B"/>
    <w:rsid w:val="00F0005C"/>
    <w:rsid w:val="00F00B03"/>
    <w:rsid w:val="00F00D81"/>
    <w:rsid w:val="00F0140E"/>
    <w:rsid w:val="00F037EA"/>
    <w:rsid w:val="00F03CF7"/>
    <w:rsid w:val="00F078DF"/>
    <w:rsid w:val="00F11442"/>
    <w:rsid w:val="00F11765"/>
    <w:rsid w:val="00F11903"/>
    <w:rsid w:val="00F12601"/>
    <w:rsid w:val="00F134FF"/>
    <w:rsid w:val="00F148ED"/>
    <w:rsid w:val="00F16BEA"/>
    <w:rsid w:val="00F21C72"/>
    <w:rsid w:val="00F24CC7"/>
    <w:rsid w:val="00F24CDA"/>
    <w:rsid w:val="00F30393"/>
    <w:rsid w:val="00F30C55"/>
    <w:rsid w:val="00F329FB"/>
    <w:rsid w:val="00F33157"/>
    <w:rsid w:val="00F33EBB"/>
    <w:rsid w:val="00F36AE9"/>
    <w:rsid w:val="00F36CCB"/>
    <w:rsid w:val="00F36DA5"/>
    <w:rsid w:val="00F410BF"/>
    <w:rsid w:val="00F41A1E"/>
    <w:rsid w:val="00F41BAA"/>
    <w:rsid w:val="00F44046"/>
    <w:rsid w:val="00F44B60"/>
    <w:rsid w:val="00F4530A"/>
    <w:rsid w:val="00F471FA"/>
    <w:rsid w:val="00F477BF"/>
    <w:rsid w:val="00F47F3E"/>
    <w:rsid w:val="00F51BBB"/>
    <w:rsid w:val="00F54967"/>
    <w:rsid w:val="00F56A20"/>
    <w:rsid w:val="00F56AD3"/>
    <w:rsid w:val="00F6058C"/>
    <w:rsid w:val="00F61336"/>
    <w:rsid w:val="00F6180E"/>
    <w:rsid w:val="00F619E5"/>
    <w:rsid w:val="00F630EE"/>
    <w:rsid w:val="00F649BE"/>
    <w:rsid w:val="00F6639E"/>
    <w:rsid w:val="00F666E8"/>
    <w:rsid w:val="00F67867"/>
    <w:rsid w:val="00F7077E"/>
    <w:rsid w:val="00F719A1"/>
    <w:rsid w:val="00F741E0"/>
    <w:rsid w:val="00F747CB"/>
    <w:rsid w:val="00F8286A"/>
    <w:rsid w:val="00F83744"/>
    <w:rsid w:val="00F86576"/>
    <w:rsid w:val="00F87CF0"/>
    <w:rsid w:val="00F87D8B"/>
    <w:rsid w:val="00F911F5"/>
    <w:rsid w:val="00F933F3"/>
    <w:rsid w:val="00FA02AE"/>
    <w:rsid w:val="00FA4B74"/>
    <w:rsid w:val="00FA5F48"/>
    <w:rsid w:val="00FB24C3"/>
    <w:rsid w:val="00FB3134"/>
    <w:rsid w:val="00FB72FD"/>
    <w:rsid w:val="00FB7B84"/>
    <w:rsid w:val="00FC1F3B"/>
    <w:rsid w:val="00FC3610"/>
    <w:rsid w:val="00FC500A"/>
    <w:rsid w:val="00FC6DF0"/>
    <w:rsid w:val="00FC7695"/>
    <w:rsid w:val="00FD0301"/>
    <w:rsid w:val="00FD08FB"/>
    <w:rsid w:val="00FD3083"/>
    <w:rsid w:val="00FD3A33"/>
    <w:rsid w:val="00FD47C2"/>
    <w:rsid w:val="00FE0593"/>
    <w:rsid w:val="00FE5A96"/>
    <w:rsid w:val="00FF1D40"/>
    <w:rsid w:val="00FF2AD1"/>
    <w:rsid w:val="00FF46C6"/>
    <w:rsid w:val="00FF4B7C"/>
    <w:rsid w:val="00FF59F6"/>
    <w:rsid w:val="00FF6347"/>
    <w:rsid w:val="00FF7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E98DDC"/>
  <w15:chartTrackingRefBased/>
  <w15:docId w15:val="{543776AC-E327-407C-ACD3-A3DFD2319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F44B60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4171A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244FD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link w:val="a4"/>
    <w:rsid w:val="00244FDC"/>
    <w:rPr>
      <w:rFonts w:ascii="바탕"/>
      <w:kern w:val="2"/>
      <w:szCs w:val="24"/>
    </w:rPr>
  </w:style>
  <w:style w:type="paragraph" w:styleId="a5">
    <w:name w:val="footer"/>
    <w:basedOn w:val="a"/>
    <w:link w:val="Char0"/>
    <w:rsid w:val="00244FD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link w:val="a5"/>
    <w:rsid w:val="00244FDC"/>
    <w:rPr>
      <w:rFonts w:ascii="바탕"/>
      <w:kern w:val="2"/>
      <w:szCs w:val="24"/>
    </w:rPr>
  </w:style>
  <w:style w:type="character" w:customStyle="1" w:styleId="worddic1">
    <w:name w:val="word_dic1"/>
    <w:rsid w:val="00F148ED"/>
    <w:rPr>
      <w:strike w:val="0"/>
      <w:dstrike w:val="0"/>
      <w:vanish w:val="0"/>
      <w:webHidden w:val="0"/>
      <w:u w:val="none"/>
      <w:effect w:val="none"/>
      <w:bdr w:val="none" w:sz="0" w:space="0" w:color="auto" w:frame="1"/>
      <w:specVanish w:val="0"/>
    </w:rPr>
  </w:style>
  <w:style w:type="paragraph" w:customStyle="1" w:styleId="MTDisplayEquation">
    <w:name w:val="MTDisplayEquation"/>
    <w:basedOn w:val="a"/>
    <w:next w:val="a"/>
    <w:rsid w:val="001B5439"/>
    <w:pPr>
      <w:tabs>
        <w:tab w:val="center" w:pos="4240"/>
        <w:tab w:val="right" w:pos="8500"/>
      </w:tabs>
    </w:pPr>
  </w:style>
  <w:style w:type="paragraph" w:styleId="a6">
    <w:name w:val="List Paragraph"/>
    <w:basedOn w:val="a"/>
    <w:uiPriority w:val="34"/>
    <w:qFormat/>
    <w:rsid w:val="00A57874"/>
    <w:pPr>
      <w:ind w:leftChars="400" w:left="8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543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7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6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6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9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5.bin"/><Relationship Id="rId299" Type="http://schemas.openxmlformats.org/officeDocument/2006/relationships/image" Target="media/image9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52.wmf"/><Relationship Id="rId324" Type="http://schemas.openxmlformats.org/officeDocument/2006/relationships/oleObject" Target="embeddings/oleObject210.bin"/><Relationship Id="rId366" Type="http://schemas.openxmlformats.org/officeDocument/2006/relationships/oleObject" Target="embeddings/oleObject236.bin"/><Relationship Id="rId170" Type="http://schemas.openxmlformats.org/officeDocument/2006/relationships/image" Target="media/image55.wmf"/><Relationship Id="rId226" Type="http://schemas.openxmlformats.org/officeDocument/2006/relationships/oleObject" Target="embeddings/oleObject143.bin"/><Relationship Id="rId268" Type="http://schemas.openxmlformats.org/officeDocument/2006/relationships/oleObject" Target="embeddings/oleObject16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41.wmf"/><Relationship Id="rId335" Type="http://schemas.openxmlformats.org/officeDocument/2006/relationships/image" Target="media/image111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15.bin"/><Relationship Id="rId237" Type="http://schemas.openxmlformats.org/officeDocument/2006/relationships/image" Target="media/image80.wmf"/><Relationship Id="rId279" Type="http://schemas.openxmlformats.org/officeDocument/2006/relationships/oleObject" Target="embeddings/oleObject17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88.bin"/><Relationship Id="rId290" Type="http://schemas.openxmlformats.org/officeDocument/2006/relationships/oleObject" Target="embeddings/oleObject188.bin"/><Relationship Id="rId304" Type="http://schemas.openxmlformats.org/officeDocument/2006/relationships/oleObject" Target="embeddings/oleObject198.bin"/><Relationship Id="rId346" Type="http://schemas.openxmlformats.org/officeDocument/2006/relationships/oleObject" Target="embeddings/oleObject224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95.bin"/><Relationship Id="rId192" Type="http://schemas.openxmlformats.org/officeDocument/2006/relationships/image" Target="media/image66.wmf"/><Relationship Id="rId206" Type="http://schemas.openxmlformats.org/officeDocument/2006/relationships/oleObject" Target="embeddings/oleObject128.bin"/><Relationship Id="rId248" Type="http://schemas.openxmlformats.org/officeDocument/2006/relationships/oleObject" Target="embeddings/oleObject15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7.bin"/><Relationship Id="rId315" Type="http://schemas.openxmlformats.org/officeDocument/2006/relationships/image" Target="media/image105.wmf"/><Relationship Id="rId357" Type="http://schemas.openxmlformats.org/officeDocument/2006/relationships/image" Target="media/image120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57.bin"/><Relationship Id="rId161" Type="http://schemas.openxmlformats.org/officeDocument/2006/relationships/oleObject" Target="embeddings/oleObject103.bin"/><Relationship Id="rId217" Type="http://schemas.openxmlformats.org/officeDocument/2006/relationships/image" Target="media/image76.wmf"/><Relationship Id="rId259" Type="http://schemas.openxmlformats.org/officeDocument/2006/relationships/image" Target="media/image9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77.bin"/><Relationship Id="rId270" Type="http://schemas.openxmlformats.org/officeDocument/2006/relationships/oleObject" Target="embeddings/oleObject170.bin"/><Relationship Id="rId326" Type="http://schemas.openxmlformats.org/officeDocument/2006/relationships/oleObject" Target="embeddings/oleObject212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42.wmf"/><Relationship Id="rId368" Type="http://schemas.openxmlformats.org/officeDocument/2006/relationships/fontTable" Target="fontTable.xml"/><Relationship Id="rId172" Type="http://schemas.openxmlformats.org/officeDocument/2006/relationships/image" Target="media/image56.wmf"/><Relationship Id="rId228" Type="http://schemas.openxmlformats.org/officeDocument/2006/relationships/oleObject" Target="embeddings/oleObject145.bin"/><Relationship Id="rId281" Type="http://schemas.openxmlformats.org/officeDocument/2006/relationships/image" Target="media/image95.wmf"/><Relationship Id="rId337" Type="http://schemas.openxmlformats.org/officeDocument/2006/relationships/image" Target="media/image11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46.wmf"/><Relationship Id="rId7" Type="http://schemas.openxmlformats.org/officeDocument/2006/relationships/image" Target="media/image1.wmf"/><Relationship Id="rId183" Type="http://schemas.openxmlformats.org/officeDocument/2006/relationships/oleObject" Target="embeddings/oleObject116.bin"/><Relationship Id="rId239" Type="http://schemas.openxmlformats.org/officeDocument/2006/relationships/oleObject" Target="embeddings/oleObject153.bin"/><Relationship Id="rId250" Type="http://schemas.openxmlformats.org/officeDocument/2006/relationships/oleObject" Target="embeddings/oleObject159.bin"/><Relationship Id="rId292" Type="http://schemas.openxmlformats.org/officeDocument/2006/relationships/oleObject" Target="embeddings/oleObject190.bin"/><Relationship Id="rId306" Type="http://schemas.openxmlformats.org/officeDocument/2006/relationships/oleObject" Target="embeddings/oleObject199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9.bin"/><Relationship Id="rId348" Type="http://schemas.openxmlformats.org/officeDocument/2006/relationships/oleObject" Target="embeddings/oleObject225.bin"/><Relationship Id="rId152" Type="http://schemas.openxmlformats.org/officeDocument/2006/relationships/oleObject" Target="embeddings/oleObject96.bin"/><Relationship Id="rId194" Type="http://schemas.openxmlformats.org/officeDocument/2006/relationships/image" Target="media/image67.wmf"/><Relationship Id="rId208" Type="http://schemas.openxmlformats.org/officeDocument/2006/relationships/oleObject" Target="embeddings/oleObject130.bin"/><Relationship Id="rId261" Type="http://schemas.openxmlformats.org/officeDocument/2006/relationships/image" Target="media/image9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206.bin"/><Relationship Id="rId359" Type="http://schemas.openxmlformats.org/officeDocument/2006/relationships/image" Target="media/image121.wmf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8.bin"/><Relationship Id="rId163" Type="http://schemas.openxmlformats.org/officeDocument/2006/relationships/image" Target="media/image53.wmf"/><Relationship Id="rId219" Type="http://schemas.openxmlformats.org/officeDocument/2006/relationships/oleObject" Target="embeddings/oleObject137.bin"/><Relationship Id="rId230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72.bin"/><Relationship Id="rId328" Type="http://schemas.openxmlformats.org/officeDocument/2006/relationships/oleObject" Target="embeddings/oleObject214.bin"/><Relationship Id="rId132" Type="http://schemas.openxmlformats.org/officeDocument/2006/relationships/image" Target="media/image43.wmf"/><Relationship Id="rId174" Type="http://schemas.openxmlformats.org/officeDocument/2006/relationships/image" Target="media/image57.wmf"/><Relationship Id="rId241" Type="http://schemas.openxmlformats.org/officeDocument/2006/relationships/oleObject" Target="embeddings/oleObject1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65.bin"/><Relationship Id="rId283" Type="http://schemas.openxmlformats.org/officeDocument/2006/relationships/oleObject" Target="embeddings/oleObject182.bin"/><Relationship Id="rId318" Type="http://schemas.openxmlformats.org/officeDocument/2006/relationships/oleObject" Target="embeddings/oleObject207.bin"/><Relationship Id="rId339" Type="http://schemas.openxmlformats.org/officeDocument/2006/relationships/image" Target="media/image113.wmf"/><Relationship Id="rId78" Type="http://schemas.openxmlformats.org/officeDocument/2006/relationships/image" Target="media/image31.wmf"/><Relationship Id="rId99" Type="http://schemas.openxmlformats.org/officeDocument/2006/relationships/oleObject" Target="embeddings/oleObject60.bin"/><Relationship Id="rId101" Type="http://schemas.openxmlformats.org/officeDocument/2006/relationships/image" Target="media/image34.wmf"/><Relationship Id="rId122" Type="http://schemas.openxmlformats.org/officeDocument/2006/relationships/image" Target="media/image38.wmf"/><Relationship Id="rId143" Type="http://schemas.openxmlformats.org/officeDocument/2006/relationships/image" Target="media/image47.wmf"/><Relationship Id="rId164" Type="http://schemas.openxmlformats.org/officeDocument/2006/relationships/oleObject" Target="embeddings/oleObject105.bin"/><Relationship Id="rId185" Type="http://schemas.openxmlformats.org/officeDocument/2006/relationships/oleObject" Target="embeddings/oleObject117.bin"/><Relationship Id="rId350" Type="http://schemas.openxmlformats.org/officeDocument/2006/relationships/oleObject" Target="embeddings/oleObject22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3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7.bin"/><Relationship Id="rId252" Type="http://schemas.openxmlformats.org/officeDocument/2006/relationships/oleObject" Target="embeddings/oleObject160.bin"/><Relationship Id="rId273" Type="http://schemas.openxmlformats.org/officeDocument/2006/relationships/oleObject" Target="embeddings/oleObject173.bin"/><Relationship Id="rId294" Type="http://schemas.openxmlformats.org/officeDocument/2006/relationships/oleObject" Target="embeddings/oleObject191.bin"/><Relationship Id="rId308" Type="http://schemas.openxmlformats.org/officeDocument/2006/relationships/oleObject" Target="embeddings/oleObject200.bin"/><Relationship Id="rId329" Type="http://schemas.openxmlformats.org/officeDocument/2006/relationships/oleObject" Target="embeddings/oleObject21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71.bin"/><Relationship Id="rId133" Type="http://schemas.openxmlformats.org/officeDocument/2006/relationships/oleObject" Target="embeddings/oleObject84.bin"/><Relationship Id="rId154" Type="http://schemas.openxmlformats.org/officeDocument/2006/relationships/oleObject" Target="embeddings/oleObject98.bin"/><Relationship Id="rId175" Type="http://schemas.openxmlformats.org/officeDocument/2006/relationships/oleObject" Target="embeddings/oleObject112.bin"/><Relationship Id="rId340" Type="http://schemas.openxmlformats.org/officeDocument/2006/relationships/oleObject" Target="embeddings/oleObject221.bin"/><Relationship Id="rId361" Type="http://schemas.openxmlformats.org/officeDocument/2006/relationships/image" Target="media/image122.wmf"/><Relationship Id="rId196" Type="http://schemas.openxmlformats.org/officeDocument/2006/relationships/image" Target="media/image68.wmf"/><Relationship Id="rId200" Type="http://schemas.openxmlformats.org/officeDocument/2006/relationships/image" Target="media/image7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9.bin"/><Relationship Id="rId242" Type="http://schemas.openxmlformats.org/officeDocument/2006/relationships/image" Target="media/image82.wmf"/><Relationship Id="rId263" Type="http://schemas.openxmlformats.org/officeDocument/2006/relationships/image" Target="media/image92.wmf"/><Relationship Id="rId284" Type="http://schemas.openxmlformats.org/officeDocument/2006/relationships/oleObject" Target="embeddings/oleObject183.bin"/><Relationship Id="rId319" Type="http://schemas.openxmlformats.org/officeDocument/2006/relationships/image" Target="media/image10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1.bin"/><Relationship Id="rId330" Type="http://schemas.openxmlformats.org/officeDocument/2006/relationships/oleObject" Target="embeddings/oleObject216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106.bin"/><Relationship Id="rId186" Type="http://schemas.openxmlformats.org/officeDocument/2006/relationships/image" Target="media/image63.wmf"/><Relationship Id="rId351" Type="http://schemas.openxmlformats.org/officeDocument/2006/relationships/oleObject" Target="embeddings/oleObject228.bin"/><Relationship Id="rId211" Type="http://schemas.openxmlformats.org/officeDocument/2006/relationships/image" Target="media/image73.wmf"/><Relationship Id="rId232" Type="http://schemas.openxmlformats.org/officeDocument/2006/relationships/oleObject" Target="embeddings/oleObject148.bin"/><Relationship Id="rId253" Type="http://schemas.openxmlformats.org/officeDocument/2006/relationships/image" Target="media/image87.wmf"/><Relationship Id="rId274" Type="http://schemas.openxmlformats.org/officeDocument/2006/relationships/oleObject" Target="embeddings/oleObject174.bin"/><Relationship Id="rId295" Type="http://schemas.openxmlformats.org/officeDocument/2006/relationships/oleObject" Target="embeddings/oleObject192.bin"/><Relationship Id="rId309" Type="http://schemas.openxmlformats.org/officeDocument/2006/relationships/oleObject" Target="embeddings/oleObject20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36.wmf"/><Relationship Id="rId134" Type="http://schemas.openxmlformats.org/officeDocument/2006/relationships/image" Target="media/image44.wmf"/><Relationship Id="rId320" Type="http://schemas.openxmlformats.org/officeDocument/2006/relationships/oleObject" Target="embeddings/oleObject208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99.bin"/><Relationship Id="rId176" Type="http://schemas.openxmlformats.org/officeDocument/2006/relationships/image" Target="media/image58.wmf"/><Relationship Id="rId197" Type="http://schemas.openxmlformats.org/officeDocument/2006/relationships/oleObject" Target="embeddings/oleObject123.bin"/><Relationship Id="rId341" Type="http://schemas.openxmlformats.org/officeDocument/2006/relationships/image" Target="media/image114.wmf"/><Relationship Id="rId362" Type="http://schemas.openxmlformats.org/officeDocument/2006/relationships/oleObject" Target="embeddings/oleObject234.bin"/><Relationship Id="rId201" Type="http://schemas.openxmlformats.org/officeDocument/2006/relationships/oleObject" Target="embeddings/oleObject125.bin"/><Relationship Id="rId222" Type="http://schemas.openxmlformats.org/officeDocument/2006/relationships/oleObject" Target="embeddings/oleObject140.bin"/><Relationship Id="rId243" Type="http://schemas.openxmlformats.org/officeDocument/2006/relationships/oleObject" Target="embeddings/oleObject155.bin"/><Relationship Id="rId264" Type="http://schemas.openxmlformats.org/officeDocument/2006/relationships/oleObject" Target="embeddings/oleObject166.bin"/><Relationship Id="rId285" Type="http://schemas.openxmlformats.org/officeDocument/2006/relationships/oleObject" Target="embeddings/oleObject1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63.bin"/><Relationship Id="rId124" Type="http://schemas.openxmlformats.org/officeDocument/2006/relationships/image" Target="media/image39.wmf"/><Relationship Id="rId310" Type="http://schemas.openxmlformats.org/officeDocument/2006/relationships/oleObject" Target="embeddings/oleObject202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48.wmf"/><Relationship Id="rId166" Type="http://schemas.openxmlformats.org/officeDocument/2006/relationships/oleObject" Target="embeddings/oleObject107.bin"/><Relationship Id="rId187" Type="http://schemas.openxmlformats.org/officeDocument/2006/relationships/oleObject" Target="embeddings/oleObject118.bin"/><Relationship Id="rId331" Type="http://schemas.openxmlformats.org/officeDocument/2006/relationships/image" Target="media/image109.wmf"/><Relationship Id="rId352" Type="http://schemas.openxmlformats.org/officeDocument/2006/relationships/oleObject" Target="embeddings/oleObject22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3.bin"/><Relationship Id="rId233" Type="http://schemas.openxmlformats.org/officeDocument/2006/relationships/oleObject" Target="embeddings/oleObject149.bin"/><Relationship Id="rId254" Type="http://schemas.openxmlformats.org/officeDocument/2006/relationships/oleObject" Target="embeddings/oleObject16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175.bin"/><Relationship Id="rId296" Type="http://schemas.openxmlformats.org/officeDocument/2006/relationships/oleObject" Target="embeddings/oleObject193.bin"/><Relationship Id="rId300" Type="http://schemas.openxmlformats.org/officeDocument/2006/relationships/oleObject" Target="embeddings/oleObject19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85.bin"/><Relationship Id="rId156" Type="http://schemas.openxmlformats.org/officeDocument/2006/relationships/oleObject" Target="embeddings/oleObject100.bin"/><Relationship Id="rId177" Type="http://schemas.openxmlformats.org/officeDocument/2006/relationships/oleObject" Target="embeddings/oleObject113.bin"/><Relationship Id="rId198" Type="http://schemas.openxmlformats.org/officeDocument/2006/relationships/image" Target="media/image69.wmf"/><Relationship Id="rId321" Type="http://schemas.openxmlformats.org/officeDocument/2006/relationships/image" Target="media/image107.wmf"/><Relationship Id="rId342" Type="http://schemas.openxmlformats.org/officeDocument/2006/relationships/oleObject" Target="embeddings/oleObject222.bin"/><Relationship Id="rId363" Type="http://schemas.openxmlformats.org/officeDocument/2006/relationships/image" Target="media/image123.wmf"/><Relationship Id="rId202" Type="http://schemas.openxmlformats.org/officeDocument/2006/relationships/image" Target="media/image71.wmf"/><Relationship Id="rId223" Type="http://schemas.openxmlformats.org/officeDocument/2006/relationships/image" Target="media/image77.wmf"/><Relationship Id="rId244" Type="http://schemas.openxmlformats.org/officeDocument/2006/relationships/oleObject" Target="embeddings/oleObject15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93.wmf"/><Relationship Id="rId286" Type="http://schemas.openxmlformats.org/officeDocument/2006/relationships/oleObject" Target="embeddings/oleObject18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35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08.bin"/><Relationship Id="rId188" Type="http://schemas.openxmlformats.org/officeDocument/2006/relationships/image" Target="media/image64.wmf"/><Relationship Id="rId311" Type="http://schemas.openxmlformats.org/officeDocument/2006/relationships/image" Target="media/image103.wmf"/><Relationship Id="rId332" Type="http://schemas.openxmlformats.org/officeDocument/2006/relationships/oleObject" Target="embeddings/oleObject217.bin"/><Relationship Id="rId353" Type="http://schemas.openxmlformats.org/officeDocument/2006/relationships/image" Target="media/image118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3.bin"/><Relationship Id="rId213" Type="http://schemas.openxmlformats.org/officeDocument/2006/relationships/image" Target="media/image74.wmf"/><Relationship Id="rId234" Type="http://schemas.openxmlformats.org/officeDocument/2006/relationships/oleObject" Target="embeddings/oleObject15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88.wmf"/><Relationship Id="rId276" Type="http://schemas.openxmlformats.org/officeDocument/2006/relationships/oleObject" Target="embeddings/oleObject176.bin"/><Relationship Id="rId297" Type="http://schemas.openxmlformats.org/officeDocument/2006/relationships/oleObject" Target="embeddings/oleObject19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73.bin"/><Relationship Id="rId136" Type="http://schemas.openxmlformats.org/officeDocument/2006/relationships/image" Target="media/image45.wmf"/><Relationship Id="rId157" Type="http://schemas.openxmlformats.org/officeDocument/2006/relationships/image" Target="media/image51.wmf"/><Relationship Id="rId178" Type="http://schemas.openxmlformats.org/officeDocument/2006/relationships/image" Target="media/image59.wmf"/><Relationship Id="rId301" Type="http://schemas.openxmlformats.org/officeDocument/2006/relationships/image" Target="media/image99.wmf"/><Relationship Id="rId322" Type="http://schemas.openxmlformats.org/officeDocument/2006/relationships/oleObject" Target="embeddings/oleObject209.bin"/><Relationship Id="rId343" Type="http://schemas.openxmlformats.org/officeDocument/2006/relationships/image" Target="media/image115.wmf"/><Relationship Id="rId364" Type="http://schemas.openxmlformats.org/officeDocument/2006/relationships/oleObject" Target="embeddings/oleObject23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41.bin"/><Relationship Id="rId245" Type="http://schemas.openxmlformats.org/officeDocument/2006/relationships/image" Target="media/image83.wmf"/><Relationship Id="rId266" Type="http://schemas.openxmlformats.org/officeDocument/2006/relationships/oleObject" Target="embeddings/oleObject167.bin"/><Relationship Id="rId287" Type="http://schemas.openxmlformats.org/officeDocument/2006/relationships/image" Target="media/image9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64.bin"/><Relationship Id="rId126" Type="http://schemas.openxmlformats.org/officeDocument/2006/relationships/image" Target="media/image40.wmf"/><Relationship Id="rId147" Type="http://schemas.openxmlformats.org/officeDocument/2006/relationships/image" Target="media/image49.wmf"/><Relationship Id="rId168" Type="http://schemas.openxmlformats.org/officeDocument/2006/relationships/image" Target="media/image54.wmf"/><Relationship Id="rId312" Type="http://schemas.openxmlformats.org/officeDocument/2006/relationships/oleObject" Target="embeddings/oleObject203.bin"/><Relationship Id="rId333" Type="http://schemas.openxmlformats.org/officeDocument/2006/relationships/image" Target="media/image110.wmf"/><Relationship Id="rId354" Type="http://schemas.openxmlformats.org/officeDocument/2006/relationships/oleObject" Target="embeddings/oleObject23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4.bin"/><Relationship Id="rId18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4.bin"/><Relationship Id="rId235" Type="http://schemas.openxmlformats.org/officeDocument/2006/relationships/image" Target="media/image79.wmf"/><Relationship Id="rId256" Type="http://schemas.openxmlformats.org/officeDocument/2006/relationships/oleObject" Target="embeddings/oleObject162.bin"/><Relationship Id="rId277" Type="http://schemas.openxmlformats.org/officeDocument/2006/relationships/oleObject" Target="embeddings/oleObject177.bin"/><Relationship Id="rId298" Type="http://schemas.openxmlformats.org/officeDocument/2006/relationships/oleObject" Target="embeddings/oleObject195.bin"/><Relationship Id="rId116" Type="http://schemas.openxmlformats.org/officeDocument/2006/relationships/oleObject" Target="embeddings/oleObject74.bin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101.bin"/><Relationship Id="rId302" Type="http://schemas.openxmlformats.org/officeDocument/2006/relationships/oleObject" Target="embeddings/oleObject197.bin"/><Relationship Id="rId323" Type="http://schemas.openxmlformats.org/officeDocument/2006/relationships/image" Target="media/image108.wmf"/><Relationship Id="rId344" Type="http://schemas.openxmlformats.org/officeDocument/2006/relationships/oleObject" Target="embeddings/oleObject22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14.bin"/><Relationship Id="rId365" Type="http://schemas.openxmlformats.org/officeDocument/2006/relationships/image" Target="media/image124.wmf"/><Relationship Id="rId190" Type="http://schemas.openxmlformats.org/officeDocument/2006/relationships/image" Target="media/image65.wmf"/><Relationship Id="rId204" Type="http://schemas.openxmlformats.org/officeDocument/2006/relationships/image" Target="media/image72.wmf"/><Relationship Id="rId225" Type="http://schemas.openxmlformats.org/officeDocument/2006/relationships/oleObject" Target="embeddings/oleObject142.bin"/><Relationship Id="rId246" Type="http://schemas.openxmlformats.org/officeDocument/2006/relationships/oleObject" Target="embeddings/oleObject157.bin"/><Relationship Id="rId267" Type="http://schemas.openxmlformats.org/officeDocument/2006/relationships/image" Target="media/image94.wmf"/><Relationship Id="rId288" Type="http://schemas.openxmlformats.org/officeDocument/2006/relationships/oleObject" Target="embeddings/oleObject186.bin"/><Relationship Id="rId106" Type="http://schemas.openxmlformats.org/officeDocument/2006/relationships/oleObject" Target="embeddings/oleObject65.bin"/><Relationship Id="rId127" Type="http://schemas.openxmlformats.org/officeDocument/2006/relationships/oleObject" Target="embeddings/oleObject81.bin"/><Relationship Id="rId313" Type="http://schemas.openxmlformats.org/officeDocument/2006/relationships/image" Target="media/image10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93.bin"/><Relationship Id="rId169" Type="http://schemas.openxmlformats.org/officeDocument/2006/relationships/oleObject" Target="embeddings/oleObject109.bin"/><Relationship Id="rId334" Type="http://schemas.openxmlformats.org/officeDocument/2006/relationships/oleObject" Target="embeddings/oleObject218.bin"/><Relationship Id="rId355" Type="http://schemas.openxmlformats.org/officeDocument/2006/relationships/image" Target="media/image119.wmf"/><Relationship Id="rId4" Type="http://schemas.openxmlformats.org/officeDocument/2006/relationships/webSettings" Target="webSettings.xml"/><Relationship Id="rId180" Type="http://schemas.openxmlformats.org/officeDocument/2006/relationships/image" Target="media/image60.wmf"/><Relationship Id="rId215" Type="http://schemas.openxmlformats.org/officeDocument/2006/relationships/image" Target="media/image75.wmf"/><Relationship Id="rId236" Type="http://schemas.openxmlformats.org/officeDocument/2006/relationships/oleObject" Target="embeddings/oleObject151.bin"/><Relationship Id="rId257" Type="http://schemas.openxmlformats.org/officeDocument/2006/relationships/image" Target="media/image89.wmf"/><Relationship Id="rId278" Type="http://schemas.openxmlformats.org/officeDocument/2006/relationships/oleObject" Target="embeddings/oleObject178.bin"/><Relationship Id="rId303" Type="http://schemas.openxmlformats.org/officeDocument/2006/relationships/image" Target="media/image10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7.bin"/><Relationship Id="rId345" Type="http://schemas.openxmlformats.org/officeDocument/2006/relationships/image" Target="media/image116.wmf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27.bin"/><Relationship Id="rId247" Type="http://schemas.openxmlformats.org/officeDocument/2006/relationships/image" Target="media/image84.wmf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8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94.bin"/><Relationship Id="rId314" Type="http://schemas.openxmlformats.org/officeDocument/2006/relationships/oleObject" Target="embeddings/oleObject204.bin"/><Relationship Id="rId356" Type="http://schemas.openxmlformats.org/officeDocument/2006/relationships/oleObject" Target="embeddings/oleObject231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102.bin"/><Relationship Id="rId216" Type="http://schemas.openxmlformats.org/officeDocument/2006/relationships/oleObject" Target="embeddings/oleObject135.bin"/><Relationship Id="rId258" Type="http://schemas.openxmlformats.org/officeDocument/2006/relationships/oleObject" Target="embeddings/oleObject16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76.bin"/><Relationship Id="rId325" Type="http://schemas.openxmlformats.org/officeDocument/2006/relationships/oleObject" Target="embeddings/oleObject211.bin"/><Relationship Id="rId367" Type="http://schemas.openxmlformats.org/officeDocument/2006/relationships/footer" Target="footer1.xml"/><Relationship Id="rId171" Type="http://schemas.openxmlformats.org/officeDocument/2006/relationships/oleObject" Target="embeddings/oleObject110.bin"/><Relationship Id="rId227" Type="http://schemas.openxmlformats.org/officeDocument/2006/relationships/oleObject" Target="embeddings/oleObject144.bin"/><Relationship Id="rId269" Type="http://schemas.openxmlformats.org/officeDocument/2006/relationships/oleObject" Target="embeddings/oleObject16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82.bin"/><Relationship Id="rId280" Type="http://schemas.openxmlformats.org/officeDocument/2006/relationships/oleObject" Target="embeddings/oleObject180.bin"/><Relationship Id="rId336" Type="http://schemas.openxmlformats.org/officeDocument/2006/relationships/oleObject" Target="embeddings/oleObject219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89.bin"/><Relationship Id="rId182" Type="http://schemas.openxmlformats.org/officeDocument/2006/relationships/image" Target="media/image61.wmf"/><Relationship Id="rId6" Type="http://schemas.openxmlformats.org/officeDocument/2006/relationships/endnotes" Target="endnotes.xml"/><Relationship Id="rId238" Type="http://schemas.openxmlformats.org/officeDocument/2006/relationships/oleObject" Target="embeddings/oleObject152.bin"/><Relationship Id="rId291" Type="http://schemas.openxmlformats.org/officeDocument/2006/relationships/oleObject" Target="embeddings/oleObject189.bin"/><Relationship Id="rId305" Type="http://schemas.openxmlformats.org/officeDocument/2006/relationships/image" Target="media/image101.wmf"/><Relationship Id="rId347" Type="http://schemas.openxmlformats.org/officeDocument/2006/relationships/image" Target="media/image11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50.wmf"/><Relationship Id="rId193" Type="http://schemas.openxmlformats.org/officeDocument/2006/relationships/oleObject" Target="embeddings/oleObject121.bin"/><Relationship Id="rId207" Type="http://schemas.openxmlformats.org/officeDocument/2006/relationships/oleObject" Target="embeddings/oleObject129.bin"/><Relationship Id="rId249" Type="http://schemas.openxmlformats.org/officeDocument/2006/relationships/image" Target="media/image8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64.bin"/><Relationship Id="rId316" Type="http://schemas.openxmlformats.org/officeDocument/2006/relationships/oleObject" Target="embeddings/oleObject20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8.bin"/><Relationship Id="rId120" Type="http://schemas.openxmlformats.org/officeDocument/2006/relationships/image" Target="media/image37.wmf"/><Relationship Id="rId358" Type="http://schemas.openxmlformats.org/officeDocument/2006/relationships/oleObject" Target="embeddings/oleObject232.bin"/><Relationship Id="rId162" Type="http://schemas.openxmlformats.org/officeDocument/2006/relationships/oleObject" Target="embeddings/oleObject104.bin"/><Relationship Id="rId218" Type="http://schemas.openxmlformats.org/officeDocument/2006/relationships/oleObject" Target="embeddings/oleObject136.bin"/><Relationship Id="rId271" Type="http://schemas.openxmlformats.org/officeDocument/2006/relationships/oleObject" Target="embeddings/oleObject17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83.bin"/><Relationship Id="rId327" Type="http://schemas.openxmlformats.org/officeDocument/2006/relationships/oleObject" Target="embeddings/oleObject213.bin"/><Relationship Id="rId369" Type="http://schemas.openxmlformats.org/officeDocument/2006/relationships/theme" Target="theme/theme1.xml"/><Relationship Id="rId173" Type="http://schemas.openxmlformats.org/officeDocument/2006/relationships/oleObject" Target="embeddings/oleObject111.bin"/><Relationship Id="rId229" Type="http://schemas.openxmlformats.org/officeDocument/2006/relationships/image" Target="media/image78.wmf"/><Relationship Id="rId240" Type="http://schemas.openxmlformats.org/officeDocument/2006/relationships/image" Target="media/image8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81.bin"/><Relationship Id="rId338" Type="http://schemas.openxmlformats.org/officeDocument/2006/relationships/oleObject" Target="embeddings/oleObject22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90.bin"/><Relationship Id="rId184" Type="http://schemas.openxmlformats.org/officeDocument/2006/relationships/image" Target="media/image62.wmf"/><Relationship Id="rId251" Type="http://schemas.openxmlformats.org/officeDocument/2006/relationships/image" Target="media/image86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97.wmf"/><Relationship Id="rId307" Type="http://schemas.openxmlformats.org/officeDocument/2006/relationships/image" Target="media/image102.wmf"/><Relationship Id="rId349" Type="http://schemas.openxmlformats.org/officeDocument/2006/relationships/oleObject" Target="embeddings/oleObject226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70.bin"/><Relationship Id="rId153" Type="http://schemas.openxmlformats.org/officeDocument/2006/relationships/oleObject" Target="embeddings/oleObject97.bin"/><Relationship Id="rId195" Type="http://schemas.openxmlformats.org/officeDocument/2006/relationships/oleObject" Target="embeddings/oleObject122.bin"/><Relationship Id="rId209" Type="http://schemas.openxmlformats.org/officeDocument/2006/relationships/oleObject" Target="embeddings/oleObject131.bin"/><Relationship Id="rId360" Type="http://schemas.openxmlformats.org/officeDocument/2006/relationships/oleObject" Target="embeddings/oleObject233.bin"/><Relationship Id="rId220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70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E80D73E-B665-4703-A5E9-1EB2A8CB662E}">
  <we:reference id="wa200005826" version="1.9.0.0" store="en-US" storeType="OMEX"/>
  <we:alternateReferences>
    <we:reference id="wa200005826" version="1.9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1</Pages>
  <Words>2308</Words>
  <Characters>13161</Characters>
  <Application>Microsoft Office Word</Application>
  <DocSecurity>0</DocSecurity>
  <Lines>109</Lines>
  <Paragraphs>3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My home</Company>
  <LinksUpToDate>false</LinksUpToDate>
  <CharactersWithSpaces>15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mdj</dc:creator>
  <cp:keywords/>
  <cp:lastModifiedBy>Dongjin Lim</cp:lastModifiedBy>
  <cp:revision>8</cp:revision>
  <cp:lastPrinted>2025-06-16T04:03:00Z</cp:lastPrinted>
  <dcterms:created xsi:type="dcterms:W3CDTF">2025-12-20T02:29:00Z</dcterms:created>
  <dcterms:modified xsi:type="dcterms:W3CDTF">2025-12-20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